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3A53B3" w14:textId="77777777" w:rsidR="005B4425" w:rsidRDefault="00000000">
      <w:pPr>
        <w:ind w:firstLineChars="900" w:firstLine="2160"/>
        <w:rPr>
          <w:rFonts w:cs="Times New Roman"/>
          <w:szCs w:val="21"/>
          <w:u w:val="single"/>
        </w:rPr>
      </w:pPr>
      <w:r>
        <w:rPr>
          <w:rFonts w:hint="eastAsia"/>
          <w:sz w:val="24"/>
        </w:rPr>
        <w:t>初高中衔接讲座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>
        <w:rPr>
          <w:rFonts w:hint="eastAsia"/>
        </w:rPr>
        <w:t>---</w:t>
      </w:r>
      <w:r>
        <w:rPr>
          <w:rFonts w:hint="eastAsia"/>
          <w:sz w:val="24"/>
        </w:rPr>
        <w:t>-</w:t>
      </w:r>
      <w:r>
        <w:rPr>
          <w:rFonts w:ascii="宋体" w:eastAsia="宋体" w:hAnsi="宋体" w:cs="宋体" w:hint="eastAsia"/>
          <w:b/>
          <w:bCs/>
          <w:color w:val="000000"/>
          <w:kern w:val="0"/>
          <w:sz w:val="24"/>
        </w:rPr>
        <w:t>集合的概念</w:t>
      </w:r>
      <w:r>
        <w:rPr>
          <w:rFonts w:cs="Times New Roman" w:hint="eastAsia"/>
          <w:b/>
          <w:bCs/>
          <w:szCs w:val="21"/>
        </w:rPr>
        <w:t xml:space="preserve">   </w:t>
      </w:r>
      <w:r>
        <w:rPr>
          <w:rFonts w:cs="Times New Roman" w:hint="eastAsia"/>
          <w:szCs w:val="21"/>
        </w:rPr>
        <w:t xml:space="preserve"> </w:t>
      </w:r>
      <w:r>
        <w:rPr>
          <w:rFonts w:cs="Times New Roman" w:hint="eastAsia"/>
          <w:szCs w:val="21"/>
        </w:rPr>
        <w:t>姓名</w:t>
      </w:r>
      <w:r>
        <w:rPr>
          <w:rFonts w:cs="Times New Roman" w:hint="eastAsia"/>
          <w:szCs w:val="21"/>
          <w:u w:val="single"/>
        </w:rPr>
        <w:t xml:space="preserve">       </w:t>
      </w:r>
    </w:p>
    <w:p w14:paraId="627E5BFC" w14:textId="77777777" w:rsidR="005B4425" w:rsidRDefault="00000000">
      <w:pPr>
        <w:adjustRightInd w:val="0"/>
        <w:snapToGrid w:val="0"/>
        <w:textAlignment w:val="center"/>
        <w:rPr>
          <w:b/>
          <w:bCs/>
        </w:rPr>
      </w:pPr>
      <w:r>
        <w:rPr>
          <w:rFonts w:hint="eastAsia"/>
          <w:b/>
          <w:bCs/>
        </w:rPr>
        <w:t>【题型训练】</w:t>
      </w:r>
    </w:p>
    <w:p w14:paraId="249BCC9B" w14:textId="77777777" w:rsidR="005B4425" w:rsidRDefault="00000000">
      <w:pPr>
        <w:adjustRightInd w:val="0"/>
        <w:snapToGrid w:val="0"/>
        <w:textAlignment w:val="center"/>
        <w:rPr>
          <w:b/>
          <w:bCs/>
        </w:rPr>
      </w:pPr>
      <w:r>
        <w:rPr>
          <w:b/>
          <w:bCs/>
        </w:rPr>
        <w:t>考点</w:t>
      </w:r>
      <w:proofErr w:type="gramStart"/>
      <w:r>
        <w:rPr>
          <w:b/>
          <w:bCs/>
        </w:rPr>
        <w:t>一</w:t>
      </w:r>
      <w:proofErr w:type="gramEnd"/>
      <w:r>
        <w:rPr>
          <w:b/>
          <w:bCs/>
        </w:rPr>
        <w:t>：集合的概念</w:t>
      </w:r>
    </w:p>
    <w:p w14:paraId="08052C08" w14:textId="77777777" w:rsidR="005B4425" w:rsidRDefault="00000000">
      <w:pPr>
        <w:adjustRightInd w:val="0"/>
        <w:snapToGrid w:val="0"/>
        <w:textAlignment w:val="center"/>
      </w:pPr>
      <w:r>
        <w:t>1</w:t>
      </w:r>
      <w:r>
        <w:t>．（</w:t>
      </w:r>
      <w:r>
        <w:rPr>
          <w:rFonts w:hint="eastAsia"/>
          <w:b/>
          <w:bCs/>
        </w:rPr>
        <w:t>单选题</w:t>
      </w:r>
      <w:r>
        <w:t>）下列四组对象中能构成集合的是（　　）</w:t>
      </w:r>
    </w:p>
    <w:p w14:paraId="4976DA97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A</w:t>
      </w:r>
      <w:r>
        <w:t>．宜春市第一中学高一学习好的学生</w:t>
      </w:r>
      <w:r>
        <w:rPr>
          <w:rFonts w:hint="eastAsia"/>
        </w:rPr>
        <w:t xml:space="preserve">     </w:t>
      </w:r>
      <w:r>
        <w:t>B</w:t>
      </w:r>
      <w:r>
        <w:t>．在数轴上与原点非常近的点</w:t>
      </w:r>
    </w:p>
    <w:p w14:paraId="6FACA8B9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C</w:t>
      </w:r>
      <w:r>
        <w:t>．很小的实数</w:t>
      </w:r>
      <w:r>
        <w:rPr>
          <w:rFonts w:hint="eastAsia"/>
        </w:rPr>
        <w:t xml:space="preserve">                         </w:t>
      </w:r>
      <w:r>
        <w:t>D</w:t>
      </w:r>
      <w:r>
        <w:t>．倒数等于本身的数</w:t>
      </w:r>
    </w:p>
    <w:p w14:paraId="4DD1A131" w14:textId="77777777" w:rsidR="005B4425" w:rsidRDefault="00000000">
      <w:pPr>
        <w:adjustRightInd w:val="0"/>
        <w:snapToGrid w:val="0"/>
        <w:textAlignment w:val="center"/>
      </w:pPr>
      <w:r>
        <w:t>【答案】</w:t>
      </w:r>
      <w:r>
        <w:t>D</w:t>
      </w:r>
    </w:p>
    <w:p w14:paraId="7E21A27F" w14:textId="77777777" w:rsidR="005B4425" w:rsidRDefault="00000000">
      <w:pPr>
        <w:adjustRightInd w:val="0"/>
        <w:snapToGrid w:val="0"/>
        <w:textAlignment w:val="center"/>
      </w:pPr>
      <w:r>
        <w:t>2</w:t>
      </w:r>
      <w:r>
        <w:t>．（</w:t>
      </w:r>
      <w:r>
        <w:rPr>
          <w:rFonts w:hint="eastAsia"/>
          <w:b/>
          <w:bCs/>
        </w:rPr>
        <w:t>单选题</w:t>
      </w:r>
      <w:r>
        <w:t>）下列各组对象不能构成集合的是（</w:t>
      </w:r>
      <w:r>
        <w:t>    </w:t>
      </w:r>
      <w:r>
        <w:t>）</w:t>
      </w:r>
    </w:p>
    <w:p w14:paraId="6B63F033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A</w:t>
      </w:r>
      <w:r>
        <w:t>．上课迟到的学生</w:t>
      </w:r>
      <w:r>
        <w:rPr>
          <w:rFonts w:hint="eastAsia"/>
        </w:rPr>
        <w:t xml:space="preserve">  </w:t>
      </w:r>
      <w:r>
        <w:tab/>
        <w:t>B</w:t>
      </w:r>
      <w:r>
        <w:t>．</w:t>
      </w:r>
      <w:r>
        <w:object w:dxaOrig="492" w:dyaOrig="257" w14:anchorId="75411D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2" type="#_x0000_t75" alt="eqIdb92eea8a1a6bfa1bb6a6b8590f353db0" style="width:24.6pt;height:12.6pt" o:ole="">
            <v:imagedata r:id="rId8" o:title="eqIdb92eea8a1a6bfa1bb6a6b8590f353db0"/>
          </v:shape>
          <o:OLEObject Type="Embed" ProgID="Equation.DSMT4" ShapeID="_x0000_i1112" DrawAspect="Content" ObjectID="_1750749148" r:id="rId9"/>
        </w:object>
      </w:r>
      <w:r>
        <w:t>年高考数学难题</w:t>
      </w:r>
      <w:r>
        <w:rPr>
          <w:rFonts w:hint="eastAsia"/>
        </w:rPr>
        <w:t xml:space="preserve">      </w:t>
      </w:r>
      <w:r>
        <w:t>C</w:t>
      </w:r>
      <w:r>
        <w:t>．所有有理数</w:t>
      </w:r>
      <w:r>
        <w:tab/>
      </w:r>
      <w:r>
        <w:rPr>
          <w:rFonts w:hint="eastAsia"/>
        </w:rPr>
        <w:t xml:space="preserve">    </w:t>
      </w:r>
      <w:r>
        <w:t>D</w:t>
      </w:r>
      <w:r>
        <w:t>．小于</w:t>
      </w:r>
      <w:r>
        <w:object w:dxaOrig="193" w:dyaOrig="193" w14:anchorId="5E20252C">
          <v:shape id="_x0000_i1113" type="#_x0000_t75" alt="eqId86ebba6ed1add0fe647c0226614b9290" style="width:9.6pt;height:9.6pt" o:ole="">
            <v:imagedata r:id="rId10" o:title="eqId86ebba6ed1add0fe647c0226614b9290"/>
          </v:shape>
          <o:OLEObject Type="Embed" ProgID="Equation.DSMT4" ShapeID="_x0000_i1113" DrawAspect="Content" ObjectID="_1750749149" r:id="rId11"/>
        </w:object>
      </w:r>
      <w:r>
        <w:t>的正整数</w:t>
      </w:r>
    </w:p>
    <w:p w14:paraId="7402BD59" w14:textId="77777777" w:rsidR="005B4425" w:rsidRDefault="00000000">
      <w:pPr>
        <w:adjustRightInd w:val="0"/>
        <w:snapToGrid w:val="0"/>
        <w:textAlignment w:val="center"/>
      </w:pPr>
      <w:r>
        <w:t>【答案】</w:t>
      </w:r>
      <w:r>
        <w:t>B</w:t>
      </w:r>
    </w:p>
    <w:p w14:paraId="28270408" w14:textId="77777777" w:rsidR="005B4425" w:rsidRDefault="00000000">
      <w:pPr>
        <w:adjustRightInd w:val="0"/>
        <w:snapToGrid w:val="0"/>
        <w:textAlignment w:val="center"/>
      </w:pPr>
      <w:r>
        <w:rPr>
          <w:rFonts w:hint="eastAsia"/>
        </w:rPr>
        <w:t>3.</w:t>
      </w:r>
      <w:r>
        <w:t>判断下列命题是否正确．</w:t>
      </w:r>
    </w:p>
    <w:p w14:paraId="7BD274C1" w14:textId="77777777" w:rsidR="005B4425" w:rsidRDefault="00000000">
      <w:pPr>
        <w:adjustRightInd w:val="0"/>
        <w:snapToGrid w:val="0"/>
        <w:textAlignment w:val="center"/>
      </w:pPr>
      <w:r>
        <w:t>（</w:t>
      </w:r>
      <w:r>
        <w:t>1</w:t>
      </w:r>
      <w:r>
        <w:t>）集合</w:t>
      </w:r>
      <w:r>
        <w:object w:dxaOrig="704" w:dyaOrig="358" w14:anchorId="123EE6B9">
          <v:shape id="_x0000_i1114" type="#_x0000_t75" alt="eqId996302ec6009fab54792bca99fbd3e5e" style="width:35.4pt;height:18pt" o:ole="">
            <v:imagedata r:id="rId12" o:title="eqId996302ec6009fab54792bca99fbd3e5e"/>
          </v:shape>
          <o:OLEObject Type="Embed" ProgID="Equation.DSMT4" ShapeID="_x0000_i1114" DrawAspect="Content" ObjectID="_1750749150" r:id="rId13"/>
        </w:object>
      </w:r>
      <w:r>
        <w:t>与集合</w:t>
      </w:r>
      <w:r>
        <w:object w:dxaOrig="704" w:dyaOrig="352" w14:anchorId="1226039A">
          <v:shape id="_x0000_i1115" type="#_x0000_t75" alt="eqId21498c5c0cdd56468b648ef486f5258e" style="width:35.4pt;height:17.4pt" o:ole="">
            <v:imagedata r:id="rId14" o:title="eqId21498c5c0cdd56468b648ef486f5258e"/>
          </v:shape>
          <o:OLEObject Type="Embed" ProgID="Equation.DSMT4" ShapeID="_x0000_i1115" DrawAspect="Content" ObjectID="_1750749151" r:id="rId15"/>
        </w:object>
      </w:r>
      <w:r>
        <w:t>表示同一集合；</w:t>
      </w:r>
      <w:r>
        <w:t>(        )</w:t>
      </w:r>
    </w:p>
    <w:p w14:paraId="53D605C0" w14:textId="77777777" w:rsidR="005B4425" w:rsidRDefault="00000000">
      <w:pPr>
        <w:adjustRightInd w:val="0"/>
        <w:snapToGrid w:val="0"/>
        <w:textAlignment w:val="center"/>
      </w:pPr>
      <w:r>
        <w:t>（</w:t>
      </w:r>
      <w:r>
        <w:t>2</w:t>
      </w:r>
      <w:r>
        <w:t>）集合</w:t>
      </w:r>
      <w:r>
        <w:object w:dxaOrig="668" w:dyaOrig="354" w14:anchorId="5764EDDB">
          <v:shape id="_x0000_i1116" type="#_x0000_t75" alt="eqId3e69fa1e13251871635f4adf2945f311" style="width:33.6pt;height:18pt" o:ole="">
            <v:imagedata r:id="rId16" o:title="eqId3e69fa1e13251871635f4adf2945f311"/>
          </v:shape>
          <o:OLEObject Type="Embed" ProgID="Equation.DSMT4" ShapeID="_x0000_i1116" DrawAspect="Content" ObjectID="_1750749152" r:id="rId17"/>
        </w:object>
      </w:r>
      <w:r>
        <w:t>与集合</w:t>
      </w:r>
      <w:r>
        <w:object w:dxaOrig="668" w:dyaOrig="352" w14:anchorId="5605CC44">
          <v:shape id="_x0000_i1117" type="#_x0000_t75" alt="eqIda7403e3b8711e1c53efc2086f7058b27" style="width:33.6pt;height:17.4pt" o:ole="">
            <v:imagedata r:id="rId18" o:title="eqIda7403e3b8711e1c53efc2086f7058b27"/>
          </v:shape>
          <o:OLEObject Type="Embed" ProgID="Equation.DSMT4" ShapeID="_x0000_i1117" DrawAspect="Content" ObjectID="_1750749153" r:id="rId19"/>
        </w:object>
      </w:r>
      <w:r>
        <w:t>表示同一集合；</w:t>
      </w:r>
      <w:r>
        <w:t>(        )</w:t>
      </w:r>
    </w:p>
    <w:p w14:paraId="54A7777B" w14:textId="77777777" w:rsidR="005B4425" w:rsidRDefault="00000000">
      <w:pPr>
        <w:adjustRightInd w:val="0"/>
        <w:snapToGrid w:val="0"/>
        <w:textAlignment w:val="center"/>
      </w:pPr>
      <w:r>
        <w:t>（</w:t>
      </w:r>
      <w:r>
        <w:t>3</w:t>
      </w:r>
      <w:r>
        <w:t>）集合</w:t>
      </w:r>
      <w:r>
        <w:object w:dxaOrig="809" w:dyaOrig="384" w14:anchorId="377A2126">
          <v:shape id="_x0000_i1118" type="#_x0000_t75" alt="eqIda3ea8cd1f32f11c197adc4393fac77a5" style="width:40.2pt;height:19.2pt" o:ole="">
            <v:imagedata r:id="rId20" o:title="eqIda3ea8cd1f32f11c197adc4393fac77a5"/>
          </v:shape>
          <o:OLEObject Type="Embed" ProgID="Equation.DSMT4" ShapeID="_x0000_i1118" DrawAspect="Content" ObjectID="_1750749154" r:id="rId21"/>
        </w:object>
      </w:r>
      <w:r>
        <w:t>与集合</w:t>
      </w:r>
      <w:r>
        <w:object w:dxaOrig="721" w:dyaOrig="380" w14:anchorId="63567D7A">
          <v:shape id="_x0000_i1119" type="#_x0000_t75" alt="eqIdf7cc85485bc64e75829b812bcae5be6a" style="width:36pt;height:19.2pt" o:ole="">
            <v:imagedata r:id="rId22" o:title="eqIdf7cc85485bc64e75829b812bcae5be6a"/>
          </v:shape>
          <o:OLEObject Type="Embed" ProgID="Equation.DSMT4" ShapeID="_x0000_i1119" DrawAspect="Content" ObjectID="_1750749155" r:id="rId23"/>
        </w:object>
      </w:r>
      <w:r>
        <w:t>不表示同一集合；</w:t>
      </w:r>
      <w:r>
        <w:t>(        )</w:t>
      </w:r>
    </w:p>
    <w:p w14:paraId="379F96A1" w14:textId="77777777" w:rsidR="005B4425" w:rsidRDefault="00000000">
      <w:pPr>
        <w:adjustRightInd w:val="0"/>
        <w:snapToGrid w:val="0"/>
        <w:textAlignment w:val="center"/>
      </w:pPr>
      <w:r>
        <w:t>（</w:t>
      </w:r>
      <w:r>
        <w:t>4</w:t>
      </w:r>
      <w:r>
        <w:t>）集合</w:t>
      </w:r>
      <w:r>
        <w:object w:dxaOrig="1513" w:dyaOrig="381" w14:anchorId="0818A6E3">
          <v:shape id="_x0000_i1120" type="#_x0000_t75" alt="eqIdc1030e0fb695cade79bb60748765aa51" style="width:75.6pt;height:19.2pt" o:ole="">
            <v:imagedata r:id="rId24" o:title="eqIdc1030e0fb695cade79bb60748765aa51"/>
          </v:shape>
          <o:OLEObject Type="Embed" ProgID="Equation.DSMT4" ShapeID="_x0000_i1120" DrawAspect="Content" ObjectID="_1750749156" r:id="rId25"/>
        </w:object>
      </w:r>
      <w:r>
        <w:t>与集合</w:t>
      </w:r>
      <w:r>
        <w:object w:dxaOrig="1848" w:dyaOrig="382" w14:anchorId="34C705B8">
          <v:shape id="_x0000_i1121" type="#_x0000_t75" alt="eqId975500b05339f422cca2978f47122a38" style="width:92.4pt;height:19.2pt" o:ole="">
            <v:imagedata r:id="rId26" o:title="eqId975500b05339f422cca2978f47122a38"/>
          </v:shape>
          <o:OLEObject Type="Embed" ProgID="Equation.DSMT4" ShapeID="_x0000_i1121" DrawAspect="Content" ObjectID="_1750749157" r:id="rId27"/>
        </w:object>
      </w:r>
      <w:r>
        <w:t>表示同一集合．</w:t>
      </w:r>
      <w:r>
        <w:t>(        )</w:t>
      </w:r>
    </w:p>
    <w:p w14:paraId="00627C61" w14:textId="77777777" w:rsidR="005B4425" w:rsidRDefault="00000000">
      <w:pPr>
        <w:adjustRightInd w:val="0"/>
        <w:snapToGrid w:val="0"/>
        <w:textAlignment w:val="center"/>
      </w:pPr>
      <w:r>
        <w:t>【答案】</w:t>
      </w:r>
      <w:r>
        <w:t xml:space="preserve">     </w:t>
      </w:r>
      <w:r>
        <w:t>正确</w:t>
      </w:r>
      <w:proofErr w:type="gramStart"/>
      <w:r>
        <w:t xml:space="preserve">     </w:t>
      </w:r>
      <w:r>
        <w:t>错误</w:t>
      </w:r>
      <w:r>
        <w:t xml:space="preserve">     </w:t>
      </w:r>
      <w:r>
        <w:t>错误</w:t>
      </w:r>
      <w:proofErr w:type="gramEnd"/>
      <w:r>
        <w:t xml:space="preserve">     </w:t>
      </w:r>
      <w:r>
        <w:t>错误</w:t>
      </w:r>
    </w:p>
    <w:p w14:paraId="5D4A3934" w14:textId="77777777" w:rsidR="005B4425" w:rsidRDefault="005B4425">
      <w:pPr>
        <w:adjustRightInd w:val="0"/>
        <w:snapToGrid w:val="0"/>
        <w:textAlignment w:val="center"/>
      </w:pPr>
    </w:p>
    <w:p w14:paraId="038160EE" w14:textId="77777777" w:rsidR="005B4425" w:rsidRDefault="00000000">
      <w:pPr>
        <w:adjustRightInd w:val="0"/>
        <w:snapToGrid w:val="0"/>
        <w:textAlignment w:val="center"/>
        <w:rPr>
          <w:b/>
          <w:bCs/>
        </w:rPr>
      </w:pPr>
      <w:r>
        <w:rPr>
          <w:b/>
          <w:bCs/>
        </w:rPr>
        <w:t>考点二：元素与集合的关系</w:t>
      </w:r>
    </w:p>
    <w:p w14:paraId="15702E94" w14:textId="77777777" w:rsidR="005B4425" w:rsidRDefault="00000000">
      <w:pPr>
        <w:adjustRightInd w:val="0"/>
        <w:snapToGrid w:val="0"/>
        <w:textAlignment w:val="center"/>
      </w:pPr>
      <w:r>
        <w:t>1</w:t>
      </w:r>
      <w:r>
        <w:t>．（</w:t>
      </w:r>
      <w:r>
        <w:rPr>
          <w:rFonts w:hint="eastAsia"/>
          <w:b/>
          <w:bCs/>
        </w:rPr>
        <w:t>单选题</w:t>
      </w:r>
      <w:r>
        <w:t>）已知集合</w:t>
      </w:r>
      <w:r>
        <w:t>A=</w:t>
      </w:r>
      <w:r>
        <w:t>｛</w:t>
      </w:r>
      <w:r>
        <w:t>0</w:t>
      </w:r>
      <w:r>
        <w:t>，</w:t>
      </w:r>
      <w:r>
        <w:t>1</w:t>
      </w:r>
      <w:r>
        <w:t>，</w:t>
      </w:r>
      <w:r>
        <w:t>2</w:t>
      </w:r>
      <w:r>
        <w:t>｝，则（</w:t>
      </w:r>
      <w:r>
        <w:t>    </w:t>
      </w:r>
      <w:r>
        <w:t>）</w:t>
      </w:r>
    </w:p>
    <w:p w14:paraId="0BB7AC60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A</w:t>
      </w:r>
      <w:r>
        <w:t>．</w:t>
      </w:r>
      <w:r>
        <w:t>0</w:t>
      </w:r>
      <w:r>
        <w:object w:dxaOrig="299" w:dyaOrig="195" w14:anchorId="5233209C">
          <v:shape id="_x0000_i1122" type="#_x0000_t75" alt="eqId0b7f295a24bb5891679a565ca979e64f" style="width:15pt;height:9.6pt" o:ole="">
            <v:imagedata r:id="rId28" o:title="eqId0b7f295a24bb5891679a565ca979e64f"/>
          </v:shape>
          <o:OLEObject Type="Embed" ProgID="Equation.DSMT4" ShapeID="_x0000_i1122" DrawAspect="Content" ObjectID="_1750749158" r:id="rId29"/>
        </w:object>
      </w:r>
      <w:r>
        <w:t>A</w:t>
      </w:r>
      <w:r>
        <w:tab/>
      </w:r>
      <w:r>
        <w:rPr>
          <w:rFonts w:hint="eastAsia"/>
        </w:rPr>
        <w:t xml:space="preserve">       </w:t>
      </w:r>
      <w:r>
        <w:t>B</w:t>
      </w:r>
      <w:r>
        <w:t>．</w:t>
      </w:r>
      <w:r>
        <w:t>1</w:t>
      </w:r>
      <w:r>
        <w:object w:dxaOrig="175" w:dyaOrig="216" w14:anchorId="0E76E66E">
          <v:shape id="_x0000_i1123" type="#_x0000_t75" alt="eqIde581739cffb5676d997a58ab10d58880" style="width:9pt;height:10.8pt" o:ole="">
            <v:imagedata r:id="rId30" o:title="eqIde581739cffb5676d997a58ab10d58880"/>
          </v:shape>
          <o:OLEObject Type="Embed" ProgID="Equation.DSMT4" ShapeID="_x0000_i1123" DrawAspect="Content" ObjectID="_1750749159" r:id="rId31"/>
        </w:object>
      </w:r>
      <w:r>
        <w:t xml:space="preserve"> </w:t>
      </w:r>
      <w:r>
        <w:object w:dxaOrig="211" w:dyaOrig="211" w14:anchorId="0272B0B4">
          <v:shape id="_x0000_i1124" type="#_x0000_t75" alt="eqId5963abe8f421bd99a2aaa94831a951e9" style="width:10.8pt;height:10.8pt" o:ole="">
            <v:imagedata r:id="rId32" o:title="eqId5963abe8f421bd99a2aaa94831a951e9"/>
          </v:shape>
          <o:OLEObject Type="Embed" ProgID="Equation.DSMT4" ShapeID="_x0000_i1124" DrawAspect="Content" ObjectID="_1750749160" r:id="rId33"/>
        </w:object>
      </w:r>
      <w:r>
        <w:rPr>
          <w:rFonts w:hint="eastAsia"/>
        </w:rPr>
        <w:t xml:space="preserve">       </w:t>
      </w:r>
      <w:r>
        <w:tab/>
        <w:t>C</w:t>
      </w:r>
      <w:r>
        <w:t>．</w:t>
      </w:r>
      <w:r>
        <w:t>2=A</w:t>
      </w:r>
      <w:r>
        <w:tab/>
      </w:r>
      <w:r>
        <w:rPr>
          <w:rFonts w:hint="eastAsia"/>
        </w:rPr>
        <w:t xml:space="preserve">        </w:t>
      </w:r>
      <w:r>
        <w:t>D</w:t>
      </w:r>
      <w:r>
        <w:t>．</w:t>
      </w:r>
      <w:r>
        <w:object w:dxaOrig="492" w:dyaOrig="252" w14:anchorId="04F19959">
          <v:shape id="_x0000_i1125" type="#_x0000_t75" alt="eqId4b33ac0024ba32575853271fd9005636" style="width:24.6pt;height:12.6pt" o:ole="">
            <v:imagedata r:id="rId34" o:title="eqId4b33ac0024ba32575853271fd9005636"/>
          </v:shape>
          <o:OLEObject Type="Embed" ProgID="Equation.DSMT4" ShapeID="_x0000_i1125" DrawAspect="Content" ObjectID="_1750749161" r:id="rId35"/>
        </w:object>
      </w:r>
      <w:r>
        <w:t>A</w:t>
      </w:r>
    </w:p>
    <w:p w14:paraId="205C92BA" w14:textId="77777777" w:rsidR="005B4425" w:rsidRDefault="00000000">
      <w:pPr>
        <w:adjustRightInd w:val="0"/>
        <w:snapToGrid w:val="0"/>
        <w:textAlignment w:val="center"/>
      </w:pPr>
      <w:r>
        <w:t>【答案】</w:t>
      </w:r>
      <w:r>
        <w:rPr>
          <w:rFonts w:hint="eastAsia"/>
        </w:rPr>
        <w:t xml:space="preserve"> </w:t>
      </w:r>
      <w:r>
        <w:t>A</w:t>
      </w:r>
    </w:p>
    <w:p w14:paraId="1A75B7B9" w14:textId="77777777" w:rsidR="005B4425" w:rsidRDefault="00000000">
      <w:pPr>
        <w:adjustRightInd w:val="0"/>
        <w:snapToGrid w:val="0"/>
        <w:textAlignment w:val="center"/>
      </w:pPr>
      <w:r>
        <w:t>2</w:t>
      </w:r>
      <w:r>
        <w:t>．（</w:t>
      </w:r>
      <w:r>
        <w:rPr>
          <w:rFonts w:hint="eastAsia"/>
          <w:b/>
          <w:bCs/>
        </w:rPr>
        <w:t>单选题</w:t>
      </w:r>
      <w:r>
        <w:t>）已知集合</w:t>
      </w:r>
      <w:r>
        <w:object w:dxaOrig="1848" w:dyaOrig="353" w14:anchorId="4394A867">
          <v:shape id="_x0000_i1126" type="#_x0000_t75" alt="eqIdf13f87aa5bf022d6e84497059748e920" style="width:92.4pt;height:17.4pt" o:ole="">
            <v:imagedata r:id="rId36" o:title="eqIdf13f87aa5bf022d6e84497059748e920"/>
          </v:shape>
          <o:OLEObject Type="Embed" ProgID="Equation.DSMT4" ShapeID="_x0000_i1126" DrawAspect="Content" ObjectID="_1750749162" r:id="rId37"/>
        </w:object>
      </w:r>
      <w:r>
        <w:t>,</w:t>
      </w:r>
      <w:r>
        <w:t>那么（</w:t>
      </w:r>
      <w:r>
        <w:t>    </w:t>
      </w:r>
      <w:r>
        <w:t>）</w:t>
      </w:r>
    </w:p>
    <w:p w14:paraId="3115F8FE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A</w:t>
      </w:r>
      <w:r>
        <w:t>．</w:t>
      </w:r>
      <w:r>
        <w:object w:dxaOrig="580" w:dyaOrig="238" w14:anchorId="390D4350">
          <v:shape id="_x0000_i1127" type="#_x0000_t75" alt="eqIdca05074e5a317ae45d073962bdf74dbe" style="width:28.8pt;height:12pt" o:ole="">
            <v:imagedata r:id="rId38" o:title="eqIdca05074e5a317ae45d073962bdf74dbe"/>
          </v:shape>
          <o:OLEObject Type="Embed" ProgID="Equation.DSMT4" ShapeID="_x0000_i1127" DrawAspect="Content" ObjectID="_1750749163" r:id="rId39"/>
        </w:object>
      </w:r>
      <w:r>
        <w:tab/>
      </w:r>
      <w:r>
        <w:rPr>
          <w:rFonts w:hint="eastAsia"/>
        </w:rPr>
        <w:t xml:space="preserve">      </w:t>
      </w:r>
      <w:r>
        <w:t>B</w:t>
      </w:r>
      <w:r>
        <w:t>．</w:t>
      </w:r>
      <w:r>
        <w:object w:dxaOrig="545" w:dyaOrig="256" w14:anchorId="4CDC1EB1">
          <v:shape id="_x0000_i1128" type="#_x0000_t75" alt="eqIdf6ae88b1b5f825b9824d59edccb908fa" style="width:27pt;height:12.6pt" o:ole="">
            <v:imagedata r:id="rId40" o:title="eqIdf6ae88b1b5f825b9824d59edccb908fa"/>
          </v:shape>
          <o:OLEObject Type="Embed" ProgID="Equation.DSMT4" ShapeID="_x0000_i1128" DrawAspect="Content" ObjectID="_1750749164" r:id="rId41"/>
        </w:object>
      </w:r>
      <w:r>
        <w:tab/>
      </w:r>
      <w:r>
        <w:rPr>
          <w:rFonts w:hint="eastAsia"/>
        </w:rPr>
        <w:t xml:space="preserve">        </w:t>
      </w:r>
      <w:r>
        <w:t>C</w:t>
      </w:r>
      <w:r>
        <w:t>．</w:t>
      </w:r>
      <w:r>
        <w:object w:dxaOrig="685" w:dyaOrig="221" w14:anchorId="339242D8">
          <v:shape id="_x0000_i1129" type="#_x0000_t75" alt="eqIdb2d911b5ea23c1dec6c6435bdebe7a6a" style="width:34.2pt;height:10.8pt" o:ole="">
            <v:imagedata r:id="rId42" o:title="eqIdb2d911b5ea23c1dec6c6435bdebe7a6a"/>
          </v:shape>
          <o:OLEObject Type="Embed" ProgID="Equation.DSMT4" ShapeID="_x0000_i1129" DrawAspect="Content" ObjectID="_1750749165" r:id="rId43"/>
        </w:object>
      </w:r>
      <w:r>
        <w:tab/>
      </w:r>
      <w:r>
        <w:rPr>
          <w:rFonts w:hint="eastAsia"/>
        </w:rPr>
        <w:t xml:space="preserve">     </w:t>
      </w:r>
      <w:r>
        <w:t>D</w:t>
      </w:r>
      <w:r>
        <w:t>．</w:t>
      </w:r>
      <w:r>
        <w:object w:dxaOrig="580" w:dyaOrig="250" w14:anchorId="0D1B2A72">
          <v:shape id="_x0000_i1130" type="#_x0000_t75" alt="eqIdd1c22daaea5268cb9affe6e06dfc7669" style="width:28.8pt;height:12.6pt" o:ole="">
            <v:imagedata r:id="rId44" o:title="eqIdd1c22daaea5268cb9affe6e06dfc7669"/>
          </v:shape>
          <o:OLEObject Type="Embed" ProgID="Equation.DSMT4" ShapeID="_x0000_i1130" DrawAspect="Content" ObjectID="_1750749166" r:id="rId45"/>
        </w:object>
      </w:r>
    </w:p>
    <w:p w14:paraId="32FDF85F" w14:textId="77777777" w:rsidR="005B4425" w:rsidRDefault="00000000">
      <w:pPr>
        <w:adjustRightInd w:val="0"/>
        <w:snapToGrid w:val="0"/>
        <w:textAlignment w:val="center"/>
      </w:pPr>
      <w:r>
        <w:t>【答案】</w:t>
      </w:r>
      <w:r>
        <w:t>A</w:t>
      </w:r>
    </w:p>
    <w:p w14:paraId="542E3505" w14:textId="77777777" w:rsidR="005B4425" w:rsidRDefault="00000000">
      <w:pPr>
        <w:adjustRightInd w:val="0"/>
        <w:snapToGrid w:val="0"/>
        <w:textAlignment w:val="center"/>
      </w:pPr>
      <w:r>
        <w:rPr>
          <w:rFonts w:hint="eastAsia"/>
        </w:rPr>
        <w:t>3</w:t>
      </w:r>
      <w:r>
        <w:t>．（</w:t>
      </w:r>
      <w:r>
        <w:rPr>
          <w:rFonts w:hint="eastAsia"/>
          <w:b/>
          <w:bCs/>
        </w:rPr>
        <w:t>单选题</w:t>
      </w:r>
      <w:r>
        <w:t>）设有下列关系：</w:t>
      </w:r>
      <w:r>
        <w:t>①</w:t>
      </w:r>
      <w:r>
        <w:object w:dxaOrig="686" w:dyaOrig="299" w14:anchorId="6637FFF3">
          <v:shape id="_x0000_i1131" type="#_x0000_t75" alt="eqId00fc683f0f21059d7f788f23234d54c1" style="width:34.2pt;height:15pt" o:ole="">
            <v:imagedata r:id="rId46" o:title="eqId00fc683f0f21059d7f788f23234d54c1"/>
          </v:shape>
          <o:OLEObject Type="Embed" ProgID="Equation.DSMT4" ShapeID="_x0000_i1131" DrawAspect="Content" ObjectID="_1750749167" r:id="rId47"/>
        </w:object>
      </w:r>
      <w:r>
        <w:t>；</w:t>
      </w:r>
      <w:r>
        <w:t>②</w:t>
      </w:r>
      <w:r>
        <w:object w:dxaOrig="528" w:dyaOrig="264" w14:anchorId="0D62F163">
          <v:shape id="_x0000_i1132" type="#_x0000_t75" alt="eqIda943b06c2c58a69f922349cb1c2de8cd" style="width:26.4pt;height:13.2pt" o:ole="">
            <v:imagedata r:id="rId48" o:title="eqIda943b06c2c58a69f922349cb1c2de8cd"/>
          </v:shape>
          <o:OLEObject Type="Embed" ProgID="Equation.DSMT4" ShapeID="_x0000_i1132" DrawAspect="Content" ObjectID="_1750749168" r:id="rId49"/>
        </w:object>
      </w:r>
      <w:r>
        <w:t>；</w:t>
      </w:r>
      <w:r>
        <w:t>③</w:t>
      </w:r>
      <w:r>
        <w:object w:dxaOrig="545" w:dyaOrig="252" w14:anchorId="27D309DB">
          <v:shape id="_x0000_i1133" type="#_x0000_t75" alt="eqId8d6ca20f8dcfad97d8619bb4a0ae6393" style="width:27pt;height:12.6pt" o:ole="">
            <v:imagedata r:id="rId50" o:title="eqId8d6ca20f8dcfad97d8619bb4a0ae6393"/>
          </v:shape>
          <o:OLEObject Type="Embed" ProgID="Equation.DSMT4" ShapeID="_x0000_i1133" DrawAspect="Content" ObjectID="_1750749169" r:id="rId51"/>
        </w:object>
      </w:r>
      <w:r>
        <w:t>；</w:t>
      </w:r>
      <w:r>
        <w:t>④</w:t>
      </w:r>
      <w:r>
        <w:object w:dxaOrig="774" w:dyaOrig="352" w14:anchorId="662DD473">
          <v:shape id="_x0000_i1134" type="#_x0000_t75" alt="eqId47f33a33d71744f1d1c0fa2e2c414911" style="width:39pt;height:17.4pt" o:ole="">
            <v:imagedata r:id="rId52" o:title="eqId47f33a33d71744f1d1c0fa2e2c414911"/>
          </v:shape>
          <o:OLEObject Type="Embed" ProgID="Equation.DSMT4" ShapeID="_x0000_i1134" DrawAspect="Content" ObjectID="_1750749170" r:id="rId53"/>
        </w:object>
      </w:r>
      <w:r>
        <w:t>．其中正确的个数为．</w:t>
      </w:r>
    </w:p>
    <w:p w14:paraId="0BB4D8DC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A</w:t>
      </w:r>
      <w:r>
        <w:t>．</w:t>
      </w:r>
      <w:r>
        <w:t>1</w:t>
      </w:r>
      <w:r>
        <w:t>个</w:t>
      </w:r>
      <w:r>
        <w:tab/>
      </w:r>
      <w:r>
        <w:rPr>
          <w:rFonts w:hint="eastAsia"/>
        </w:rPr>
        <w:t xml:space="preserve">      </w:t>
      </w:r>
      <w:r>
        <w:t>B</w:t>
      </w:r>
      <w:r>
        <w:t>．</w:t>
      </w:r>
      <w:r>
        <w:t>2</w:t>
      </w:r>
      <w:r>
        <w:t>个</w:t>
      </w:r>
      <w:r>
        <w:rPr>
          <w:rFonts w:hint="eastAsia"/>
        </w:rPr>
        <w:t xml:space="preserve">           </w:t>
      </w:r>
      <w:r>
        <w:t>C</w:t>
      </w:r>
      <w:r>
        <w:t>．</w:t>
      </w:r>
      <w:r>
        <w:t>3</w:t>
      </w:r>
      <w:r>
        <w:t>个</w:t>
      </w:r>
      <w:r>
        <w:tab/>
      </w:r>
      <w:r>
        <w:rPr>
          <w:rFonts w:hint="eastAsia"/>
        </w:rPr>
        <w:t xml:space="preserve">         </w:t>
      </w:r>
      <w:r>
        <w:t>D</w:t>
      </w:r>
      <w:r>
        <w:t>．</w:t>
      </w:r>
      <w:r>
        <w:t>4</w:t>
      </w:r>
      <w:r>
        <w:t>个</w:t>
      </w:r>
    </w:p>
    <w:p w14:paraId="33F033CF" w14:textId="77777777" w:rsidR="005B4425" w:rsidRDefault="00000000">
      <w:pPr>
        <w:adjustRightInd w:val="0"/>
        <w:snapToGrid w:val="0"/>
        <w:textAlignment w:val="center"/>
      </w:pPr>
      <w:r>
        <w:t>【答案】</w:t>
      </w:r>
      <w:r>
        <w:t>D</w:t>
      </w:r>
    </w:p>
    <w:p w14:paraId="21005568" w14:textId="77777777" w:rsidR="005B4425" w:rsidRDefault="00000000">
      <w:pPr>
        <w:adjustRightInd w:val="0"/>
        <w:snapToGrid w:val="0"/>
        <w:textAlignment w:val="center"/>
      </w:pPr>
      <w:r>
        <w:rPr>
          <w:rFonts w:hint="eastAsia"/>
        </w:rPr>
        <w:t>4</w:t>
      </w:r>
      <w:r>
        <w:t>．（</w:t>
      </w:r>
      <w:r>
        <w:rPr>
          <w:rFonts w:hint="eastAsia"/>
          <w:b/>
          <w:bCs/>
        </w:rPr>
        <w:t>单选题</w:t>
      </w:r>
      <w:r>
        <w:t>）已知集合</w:t>
      </w:r>
      <w:r>
        <w:object w:dxaOrig="3854" w:dyaOrig="303" w14:anchorId="073C1AF8">
          <v:shape id="_x0000_i1135" type="#_x0000_t75" alt="eqId130db8d2b3e1152be5cbc52ce43699c5" style="width:192.6pt;height:15pt" o:ole="">
            <v:imagedata r:id="rId54" o:title="eqId130db8d2b3e1152be5cbc52ce43699c5"/>
          </v:shape>
          <o:OLEObject Type="Embed" ProgID="Equation.DSMT4" ShapeID="_x0000_i1135" DrawAspect="Content" ObjectID="_1750749171" r:id="rId55"/>
        </w:object>
      </w:r>
      <w:r>
        <w:t>，则</w:t>
      </w:r>
      <w:r>
        <w:object w:dxaOrig="369" w:dyaOrig="226" w14:anchorId="27E351BF">
          <v:shape id="_x0000_i1136" type="#_x0000_t75" alt="eqIdb1f9fabbbe61a759e52ec975215e2e7c" style="width:18.6pt;height:11.4pt" o:ole="">
            <v:imagedata r:id="rId56" o:title="eqIdb1f9fabbbe61a759e52ec975215e2e7c"/>
          </v:shape>
          <o:OLEObject Type="Embed" ProgID="Equation.DSMT4" ShapeID="_x0000_i1136" DrawAspect="Content" ObjectID="_1750749172" r:id="rId57"/>
        </w:object>
      </w:r>
      <w:r>
        <w:t>（</w:t>
      </w:r>
      <w:r>
        <w:t>    </w:t>
      </w:r>
      <w:r>
        <w:t>）</w:t>
      </w:r>
    </w:p>
    <w:p w14:paraId="24D93C04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A</w:t>
      </w:r>
      <w:r>
        <w:t>．</w:t>
      </w:r>
      <w:r>
        <w:object w:dxaOrig="651" w:dyaOrig="288" w14:anchorId="56C3C1F6">
          <v:shape id="_x0000_i1137" type="#_x0000_t75" alt="eqId27247ab3cd5d0ea2dd140783d08793e0" style="width:32.4pt;height:14.4pt" o:ole="">
            <v:imagedata r:id="rId58" o:title="eqId27247ab3cd5d0ea2dd140783d08793e0"/>
          </v:shape>
          <o:OLEObject Type="Embed" ProgID="Equation.DSMT4" ShapeID="_x0000_i1137" DrawAspect="Content" ObjectID="_1750749173" r:id="rId59"/>
        </w:object>
      </w:r>
      <w:r>
        <w:tab/>
      </w:r>
      <w:r>
        <w:rPr>
          <w:rFonts w:hint="eastAsia"/>
        </w:rPr>
        <w:t xml:space="preserve">      </w:t>
      </w:r>
      <w:r>
        <w:t>B</w:t>
      </w:r>
      <w:r>
        <w:t>．</w:t>
      </w:r>
      <w:r>
        <w:object w:dxaOrig="457" w:dyaOrig="274" w14:anchorId="2EF4CF56">
          <v:shape id="_x0000_i1138" type="#_x0000_t75" alt="eqId8fefb114494fa7d2965b9c7df34413b4" style="width:22.8pt;height:13.8pt" o:ole="">
            <v:imagedata r:id="rId60" o:title="eqId8fefb114494fa7d2965b9c7df34413b4"/>
          </v:shape>
          <o:OLEObject Type="Embed" ProgID="Equation.DSMT4" ShapeID="_x0000_i1138" DrawAspect="Content" ObjectID="_1750749174" r:id="rId61"/>
        </w:object>
      </w:r>
      <w:r>
        <w:tab/>
      </w:r>
      <w:r>
        <w:rPr>
          <w:rFonts w:hint="eastAsia"/>
        </w:rPr>
        <w:t xml:space="preserve">        </w:t>
      </w:r>
      <w:r>
        <w:t>C</w:t>
      </w:r>
      <w:r>
        <w:t>．</w:t>
      </w:r>
      <w:r>
        <w:object w:dxaOrig="668" w:dyaOrig="286" w14:anchorId="00C2EF56">
          <v:shape id="_x0000_i1139" type="#_x0000_t75" alt="eqId688ddaf07d269b93a01511f923a4bdef" style="width:33.6pt;height:14.4pt" o:ole="">
            <v:imagedata r:id="rId62" o:title="eqId688ddaf07d269b93a01511f923a4bdef"/>
          </v:shape>
          <o:OLEObject Type="Embed" ProgID="Equation.DSMT4" ShapeID="_x0000_i1139" DrawAspect="Content" ObjectID="_1750749175" r:id="rId63"/>
        </w:object>
      </w:r>
      <w:r>
        <w:tab/>
      </w:r>
      <w:r>
        <w:rPr>
          <w:rFonts w:hint="eastAsia"/>
        </w:rPr>
        <w:t xml:space="preserve">     </w:t>
      </w:r>
      <w:r>
        <w:t>D</w:t>
      </w:r>
      <w:r>
        <w:t>．</w:t>
      </w:r>
      <w:r>
        <w:object w:dxaOrig="985" w:dyaOrig="292" w14:anchorId="51646898">
          <v:shape id="_x0000_i1140" type="#_x0000_t75" alt="eqId3d8bd6dda35074b239039216356c154c" style="width:49.2pt;height:14.4pt" o:ole="">
            <v:imagedata r:id="rId64" o:title="eqId3d8bd6dda35074b239039216356c154c"/>
          </v:shape>
          <o:OLEObject Type="Embed" ProgID="Equation.DSMT4" ShapeID="_x0000_i1140" DrawAspect="Content" ObjectID="_1750749176" r:id="rId65"/>
        </w:object>
      </w:r>
    </w:p>
    <w:p w14:paraId="3CE03900" w14:textId="77777777" w:rsidR="005B4425" w:rsidRDefault="00000000">
      <w:pPr>
        <w:adjustRightInd w:val="0"/>
        <w:snapToGrid w:val="0"/>
        <w:textAlignment w:val="center"/>
      </w:pPr>
      <w:r>
        <w:t>【答案】</w:t>
      </w:r>
      <w:r>
        <w:t>B</w:t>
      </w:r>
    </w:p>
    <w:p w14:paraId="00F77CC9" w14:textId="77777777" w:rsidR="005B4425" w:rsidRDefault="00000000">
      <w:pPr>
        <w:adjustRightInd w:val="0"/>
        <w:snapToGrid w:val="0"/>
        <w:textAlignment w:val="center"/>
      </w:pPr>
      <w:r>
        <w:rPr>
          <w:rFonts w:hint="eastAsia"/>
        </w:rPr>
        <w:t>5</w:t>
      </w:r>
      <w:r>
        <w:t>．（</w:t>
      </w:r>
      <w:r>
        <w:rPr>
          <w:b/>
          <w:bCs/>
        </w:rPr>
        <w:t>多选题</w:t>
      </w:r>
      <w:r>
        <w:t>）若对任意</w:t>
      </w:r>
      <w:r>
        <w:object w:dxaOrig="545" w:dyaOrig="250" w14:anchorId="140D6B76">
          <v:shape id="_x0000_i1141" type="#_x0000_t75" alt="eqId6ed006b944ea64f970fee46e2f558467" style="width:27pt;height:12.6pt" o:ole="">
            <v:imagedata r:id="rId66" o:title="eqId6ed006b944ea64f970fee46e2f558467"/>
          </v:shape>
          <o:OLEObject Type="Embed" ProgID="Equation.DSMT4" ShapeID="_x0000_i1141" DrawAspect="Content" ObjectID="_1750749177" r:id="rId67"/>
        </w:object>
      </w:r>
      <w:r>
        <w:t>，</w:t>
      </w:r>
      <w:r>
        <w:object w:dxaOrig="545" w:dyaOrig="545" w14:anchorId="61E03D72">
          <v:shape id="_x0000_i1142" type="#_x0000_t75" alt="eqId4cd77104cc745d1e0e262122da34482d" style="width:27pt;height:27pt" o:ole="">
            <v:imagedata r:id="rId68" o:title="eqId4cd77104cc745d1e0e262122da34482d"/>
          </v:shape>
          <o:OLEObject Type="Embed" ProgID="Equation.DSMT4" ShapeID="_x0000_i1142" DrawAspect="Content" ObjectID="_1750749178" r:id="rId69"/>
        </w:object>
      </w:r>
      <w:r>
        <w:t>，则称</w:t>
      </w:r>
      <w:r>
        <w:object w:dxaOrig="211" w:dyaOrig="211" w14:anchorId="72A2255D">
          <v:shape id="_x0000_i1143" type="#_x0000_t75" alt="eqId5963abe8f421bd99a2aaa94831a951e9" style="width:10.8pt;height:10.8pt" o:ole="">
            <v:imagedata r:id="rId32" o:title="eqId5963abe8f421bd99a2aaa94831a951e9"/>
          </v:shape>
          <o:OLEObject Type="Embed" ProgID="Equation.DSMT4" ShapeID="_x0000_i1143" DrawAspect="Content" ObjectID="_1750749179" r:id="rId70"/>
        </w:object>
      </w:r>
      <w:r>
        <w:t>为</w:t>
      </w:r>
      <w:r>
        <w:t>“</w:t>
      </w:r>
      <w:r>
        <w:t>影子关系</w:t>
      </w:r>
      <w:r>
        <w:t>”</w:t>
      </w:r>
      <w:r>
        <w:t>集合，下列集合为</w:t>
      </w:r>
      <w:r>
        <w:t>“</w:t>
      </w:r>
      <w:r>
        <w:t>影子关系</w:t>
      </w:r>
      <w:r>
        <w:t>”</w:t>
      </w:r>
      <w:r>
        <w:t>集合的是（</w:t>
      </w:r>
      <w:r>
        <w:t>    </w:t>
      </w:r>
      <w:r>
        <w:t>）</w:t>
      </w:r>
    </w:p>
    <w:p w14:paraId="317ADEF2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A</w:t>
      </w:r>
      <w:r>
        <w:t>．</w:t>
      </w:r>
      <w:r>
        <w:object w:dxaOrig="580" w:dyaOrig="356" w14:anchorId="518050A7">
          <v:shape id="_x0000_i1144" type="#_x0000_t75" alt="eqIdbfd315e48e788aae6dc61480f4ceaffc" style="width:28.8pt;height:18pt" o:ole="">
            <v:imagedata r:id="rId71" o:title="eqIdbfd315e48e788aae6dc61480f4ceaffc"/>
          </v:shape>
          <o:OLEObject Type="Embed" ProgID="Equation.DSMT4" ShapeID="_x0000_i1144" DrawAspect="Content" ObjectID="_1750749180" r:id="rId72"/>
        </w:object>
      </w:r>
      <w:r>
        <w:tab/>
      </w:r>
      <w:r>
        <w:rPr>
          <w:rFonts w:hint="eastAsia"/>
        </w:rPr>
        <w:t xml:space="preserve">      </w:t>
      </w:r>
      <w:r>
        <w:t>B</w:t>
      </w:r>
      <w:r>
        <w:t>．</w:t>
      </w:r>
      <w:r>
        <w:object w:dxaOrig="633" w:dyaOrig="595" w14:anchorId="42A2F7DA">
          <v:shape id="_x0000_i1145" type="#_x0000_t75" alt="eqId5dad36e965c8d05cd9c50335ff38f87c" style="width:31.8pt;height:30pt" o:ole="">
            <v:imagedata r:id="rId73" o:title="eqId5dad36e965c8d05cd9c50335ff38f87c"/>
          </v:shape>
          <o:OLEObject Type="Embed" ProgID="Equation.DSMT4" ShapeID="_x0000_i1145" DrawAspect="Content" ObjectID="_1750749181" r:id="rId74"/>
        </w:object>
      </w:r>
      <w:r>
        <w:tab/>
      </w:r>
      <w:r>
        <w:rPr>
          <w:rFonts w:hint="eastAsia"/>
        </w:rPr>
        <w:t xml:space="preserve">         </w:t>
      </w:r>
      <w:r>
        <w:t>C</w:t>
      </w:r>
      <w:r>
        <w:t>．</w:t>
      </w:r>
      <w:r>
        <w:object w:dxaOrig="879" w:dyaOrig="420" w14:anchorId="010B303B">
          <v:shape id="_x0000_i1146" type="#_x0000_t75" alt="eqId243a75febde843c57041eb497c8128ad" style="width:43.8pt;height:21pt" o:ole="">
            <v:imagedata r:id="rId75" o:title="eqId243a75febde843c57041eb497c8128ad"/>
          </v:shape>
          <o:OLEObject Type="Embed" ProgID="Equation.DSMT4" ShapeID="_x0000_i1146" DrawAspect="Content" ObjectID="_1750749182" r:id="rId76"/>
        </w:object>
      </w:r>
      <w:r>
        <w:tab/>
      </w:r>
      <w:r>
        <w:rPr>
          <w:rFonts w:hint="eastAsia"/>
        </w:rPr>
        <w:t xml:space="preserve"> </w:t>
      </w:r>
      <w:r>
        <w:t>D</w:t>
      </w:r>
      <w:r>
        <w:t>．</w:t>
      </w:r>
      <w:r>
        <w:object w:dxaOrig="827" w:dyaOrig="380" w14:anchorId="2545E63B">
          <v:shape id="_x0000_i1147" type="#_x0000_t75" alt="eqId13266d1f4ead8806fc5c4d4b0afe7212" style="width:41.4pt;height:19.2pt" o:ole="">
            <v:imagedata r:id="rId77" o:title="eqId13266d1f4ead8806fc5c4d4b0afe7212"/>
          </v:shape>
          <o:OLEObject Type="Embed" ProgID="Equation.DSMT4" ShapeID="_x0000_i1147" DrawAspect="Content" ObjectID="_1750749183" r:id="rId78"/>
        </w:object>
      </w:r>
    </w:p>
    <w:p w14:paraId="51C7BF08" w14:textId="77777777" w:rsidR="005B4425" w:rsidRDefault="00000000">
      <w:pPr>
        <w:adjustRightInd w:val="0"/>
        <w:snapToGrid w:val="0"/>
        <w:textAlignment w:val="center"/>
      </w:pPr>
      <w:r>
        <w:t>【详解】根据</w:t>
      </w:r>
      <w:r>
        <w:t>“</w:t>
      </w:r>
      <w:r>
        <w:t>影子关系</w:t>
      </w:r>
      <w:r>
        <w:t>”</w:t>
      </w:r>
      <w:r>
        <w:t>集合的定义，可知</w:t>
      </w:r>
      <w:r>
        <w:object w:dxaOrig="580" w:dyaOrig="356" w14:anchorId="059E3204">
          <v:shape id="_x0000_i1148" type="#_x0000_t75" alt="eqIdbfd315e48e788aae6dc61480f4ceaffc" style="width:28.8pt;height:18pt" o:ole="">
            <v:imagedata r:id="rId71" o:title="eqIdbfd315e48e788aae6dc61480f4ceaffc"/>
          </v:shape>
          <o:OLEObject Type="Embed" ProgID="Equation.DSMT4" ShapeID="_x0000_i1148" DrawAspect="Content" ObjectID="_1750749184" r:id="rId79"/>
        </w:object>
      </w:r>
      <w:r>
        <w:t>，</w:t>
      </w:r>
      <w:r>
        <w:object w:dxaOrig="633" w:dyaOrig="595" w14:anchorId="20F1747F">
          <v:shape id="_x0000_i1149" type="#_x0000_t75" alt="eqId5dad36e965c8d05cd9c50335ff38f87c" style="width:31.8pt;height:30pt" o:ole="">
            <v:imagedata r:id="rId73" o:title="eqId5dad36e965c8d05cd9c50335ff38f87c"/>
          </v:shape>
          <o:OLEObject Type="Embed" ProgID="Equation.DSMT4" ShapeID="_x0000_i1149" DrawAspect="Content" ObjectID="_1750749185" r:id="rId80"/>
        </w:object>
      </w:r>
      <w:r>
        <w:t>，</w:t>
      </w:r>
      <w:r>
        <w:object w:dxaOrig="827" w:dyaOrig="380" w14:anchorId="6A0EEE55">
          <v:shape id="_x0000_i1150" type="#_x0000_t75" alt="eqId13266d1f4ead8806fc5c4d4b0afe7212" style="width:41.4pt;height:19.2pt" o:ole="">
            <v:imagedata r:id="rId77" o:title="eqId13266d1f4ead8806fc5c4d4b0afe7212"/>
          </v:shape>
          <o:OLEObject Type="Embed" ProgID="Equation.DSMT4" ShapeID="_x0000_i1150" DrawAspect="Content" ObjectID="_1750749186" r:id="rId81"/>
        </w:object>
      </w:r>
      <w:r>
        <w:t>为</w:t>
      </w:r>
      <w:r>
        <w:t>“</w:t>
      </w:r>
      <w:r>
        <w:t>影子关系</w:t>
      </w:r>
      <w:r>
        <w:t>”</w:t>
      </w:r>
      <w:r>
        <w:t>集合，</w:t>
      </w:r>
    </w:p>
    <w:p w14:paraId="76F8886E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由</w:t>
      </w:r>
      <w:r>
        <w:object w:dxaOrig="879" w:dyaOrig="420" w14:anchorId="59DA324B">
          <v:shape id="_x0000_i1151" type="#_x0000_t75" alt="eqId243a75febde843c57041eb497c8128ad" style="width:43.8pt;height:21pt" o:ole="">
            <v:imagedata r:id="rId75" o:title="eqId243a75febde843c57041eb497c8128ad"/>
          </v:shape>
          <o:OLEObject Type="Embed" ProgID="Equation.DSMT4" ShapeID="_x0000_i1151" DrawAspect="Content" ObjectID="_1750749187" r:id="rId82"/>
        </w:object>
      </w:r>
      <w:r>
        <w:t>，得</w:t>
      </w:r>
      <w:r>
        <w:object w:dxaOrig="844" w:dyaOrig="382" w14:anchorId="22C84FB3">
          <v:shape id="_x0000_i1152" type="#_x0000_t75" alt="eqId4d6053a76713182023f389de09d53263" style="width:42pt;height:19.2pt" o:ole="">
            <v:imagedata r:id="rId83" o:title="eqId4d6053a76713182023f389de09d53263"/>
          </v:shape>
          <o:OLEObject Type="Embed" ProgID="Equation.DSMT4" ShapeID="_x0000_i1152" DrawAspect="Content" ObjectID="_1750749188" r:id="rId84"/>
        </w:object>
      </w:r>
      <w:r>
        <w:t>或</w:t>
      </w:r>
      <w:r>
        <w:object w:dxaOrig="527" w:dyaOrig="356" w14:anchorId="79A64171">
          <v:shape id="_x0000_i1153" type="#_x0000_t75" alt="eqIdeb6b253b187fe36e6bd40c46bcfc114a" style="width:26.4pt;height:18pt" o:ole="">
            <v:imagedata r:id="rId85" o:title="eqIdeb6b253b187fe36e6bd40c46bcfc114a"/>
          </v:shape>
          <o:OLEObject Type="Embed" ProgID="Equation.DSMT4" ShapeID="_x0000_i1153" DrawAspect="Content" ObjectID="_1750749189" r:id="rId86"/>
        </w:object>
      </w:r>
      <w:r>
        <w:t>，当</w:t>
      </w:r>
      <w:r>
        <w:object w:dxaOrig="439" w:dyaOrig="226" w14:anchorId="7A298DD3">
          <v:shape id="_x0000_i1154" type="#_x0000_t75" alt="eqId707ea658f3a9359f5740d5aab48f7948" style="width:22.2pt;height:11.4pt" o:ole="">
            <v:imagedata r:id="rId87" o:title="eqId707ea658f3a9359f5740d5aab48f7948"/>
          </v:shape>
          <o:OLEObject Type="Embed" ProgID="Equation.DSMT4" ShapeID="_x0000_i1154" DrawAspect="Content" ObjectID="_1750749190" r:id="rId88"/>
        </w:object>
      </w:r>
      <w:r>
        <w:t>时，</w:t>
      </w:r>
      <w:r>
        <w:object w:dxaOrig="1213" w:dyaOrig="541" w14:anchorId="2732C892">
          <v:shape id="_x0000_i1155" type="#_x0000_t75" alt="eqId35e3f410033ccd0a88e979c7e1dd584e" style="width:60.6pt;height:27pt" o:ole="">
            <v:imagedata r:id="rId89" o:title="eqId35e3f410033ccd0a88e979c7e1dd584e"/>
          </v:shape>
          <o:OLEObject Type="Embed" ProgID="Equation.DSMT4" ShapeID="_x0000_i1155" DrawAspect="Content" ObjectID="_1750749191" r:id="rId90"/>
        </w:object>
      </w:r>
      <w:r>
        <w:t>，故不是</w:t>
      </w:r>
      <w:r>
        <w:t>“</w:t>
      </w:r>
      <w:r>
        <w:t>影子关系</w:t>
      </w:r>
      <w:r>
        <w:t>”</w:t>
      </w:r>
      <w:r>
        <w:t>集合．故选：</w:t>
      </w:r>
      <w:r>
        <w:t>ABD</w:t>
      </w:r>
    </w:p>
    <w:p w14:paraId="3796E97C" w14:textId="77777777" w:rsidR="005B4425" w:rsidRDefault="005B4425">
      <w:pPr>
        <w:adjustRightInd w:val="0"/>
        <w:snapToGrid w:val="0"/>
        <w:textAlignment w:val="center"/>
      </w:pPr>
    </w:p>
    <w:p w14:paraId="338807E6" w14:textId="77777777" w:rsidR="005B4425" w:rsidRDefault="00000000">
      <w:pPr>
        <w:adjustRightInd w:val="0"/>
        <w:snapToGrid w:val="0"/>
        <w:textAlignment w:val="center"/>
      </w:pPr>
      <w:r>
        <w:rPr>
          <w:rFonts w:hint="eastAsia"/>
        </w:rPr>
        <w:t>6.</w:t>
      </w:r>
      <w:r>
        <w:t>已知</w:t>
      </w:r>
      <w:r>
        <w:object w:dxaOrig="281" w:dyaOrig="207" w14:anchorId="624558B0">
          <v:shape id="_x0000_i1156" type="#_x0000_t75" alt="eqIdac047e91852b91af639feec23a9598b2" style="width:13.8pt;height:10.2pt" o:ole="">
            <v:imagedata r:id="rId91" o:title="eqIdac047e91852b91af639feec23a9598b2"/>
          </v:shape>
          <o:OLEObject Type="Embed" ProgID="Equation.DSMT4" ShapeID="_x0000_i1156" DrawAspect="Content" ObjectID="_1750749192" r:id="rId92"/>
        </w:object>
      </w:r>
      <w:r>
        <w:t>是满足下列条件的集合：</w:t>
      </w:r>
      <w:r>
        <w:t>①</w:t>
      </w:r>
      <w:r>
        <w:object w:dxaOrig="1144" w:dyaOrig="289" w14:anchorId="19683500">
          <v:shape id="_x0000_i1157" type="#_x0000_t75" alt="eqId1f17b77451caf220bd4808446c5c79e3" style="width:57pt;height:14.4pt" o:ole="">
            <v:imagedata r:id="rId93" o:title="eqId1f17b77451caf220bd4808446c5c79e3"/>
          </v:shape>
          <o:OLEObject Type="Embed" ProgID="Equation.DSMT4" ShapeID="_x0000_i1157" DrawAspect="Content" ObjectID="_1750749193" r:id="rId94"/>
        </w:object>
      </w:r>
      <w:r>
        <w:t>②</w:t>
      </w:r>
      <w:r>
        <w:t>若</w:t>
      </w:r>
      <w:r>
        <w:object w:dxaOrig="791" w:dyaOrig="277" w14:anchorId="4DC60B67">
          <v:shape id="_x0000_i1158" type="#_x0000_t75" alt="eqIdb9661053f3ef4cfa926e5d5fd5c6555f" style="width:39.6pt;height:13.8pt" o:ole="">
            <v:imagedata r:id="rId95" o:title="eqIdb9661053f3ef4cfa926e5d5fd5c6555f"/>
          </v:shape>
          <o:OLEObject Type="Embed" ProgID="Equation.DSMT4" ShapeID="_x0000_i1158" DrawAspect="Content" ObjectID="_1750749194" r:id="rId96"/>
        </w:object>
      </w:r>
      <w:r>
        <w:t>，则</w:t>
      </w:r>
      <w:r>
        <w:object w:dxaOrig="809" w:dyaOrig="263" w14:anchorId="41B0566B">
          <v:shape id="_x0000_i1159" type="#_x0000_t75" alt="eqId4c443466385f21cd3f06e2e4229add79" style="width:40.2pt;height:13.2pt" o:ole="">
            <v:imagedata r:id="rId97" o:title="eqId4c443466385f21cd3f06e2e4229add79"/>
          </v:shape>
          <o:OLEObject Type="Embed" ProgID="Equation.DSMT4" ShapeID="_x0000_i1159" DrawAspect="Content" ObjectID="_1750749195" r:id="rId98"/>
        </w:object>
      </w:r>
      <w:r>
        <w:t>,③</w:t>
      </w:r>
      <w:r>
        <w:t>若</w:t>
      </w:r>
      <w:r>
        <w:object w:dxaOrig="598" w:dyaOrig="252" w14:anchorId="24F02535">
          <v:shape id="_x0000_i1160" type="#_x0000_t75" alt="eqIdacfc595518cf752e1c7903dfff93dbda" style="width:30pt;height:12.6pt" o:ole="">
            <v:imagedata r:id="rId99" o:title="eqIdacfc595518cf752e1c7903dfff93dbda"/>
          </v:shape>
          <o:OLEObject Type="Embed" ProgID="Equation.DSMT4" ShapeID="_x0000_i1160" DrawAspect="Content" ObjectID="_1750749196" r:id="rId100"/>
        </w:object>
      </w:r>
      <w:r>
        <w:t>且</w:t>
      </w:r>
      <w:r>
        <w:object w:dxaOrig="492" w:dyaOrig="253" w14:anchorId="2BD03008">
          <v:shape id="_x0000_i1161" type="#_x0000_t75" alt="eqId38f0e9c04402a0ffdaa25c3e3c82c7dd" style="width:24.6pt;height:12.6pt" o:ole="">
            <v:imagedata r:id="rId101" o:title="eqId38f0e9c04402a0ffdaa25c3e3c82c7dd"/>
          </v:shape>
          <o:OLEObject Type="Embed" ProgID="Equation.DSMT4" ShapeID="_x0000_i1161" DrawAspect="Content" ObjectID="_1750749197" r:id="rId102"/>
        </w:object>
      </w:r>
      <w:r>
        <w:t>，则</w:t>
      </w:r>
      <w:r>
        <w:object w:dxaOrig="615" w:dyaOrig="552" w14:anchorId="6CCF6B36">
          <v:shape id="_x0000_i1162" type="#_x0000_t75" alt="eqIdf8ac8248bb70f9ef5b0cb7d025e05160" style="width:30.6pt;height:27.6pt" o:ole="">
            <v:imagedata r:id="rId103" o:title="eqIdf8ac8248bb70f9ef5b0cb7d025e05160"/>
          </v:shape>
          <o:OLEObject Type="Embed" ProgID="Equation.DSMT4" ShapeID="_x0000_i1162" DrawAspect="Content" ObjectID="_1750749198" r:id="rId104"/>
        </w:object>
      </w:r>
    </w:p>
    <w:p w14:paraId="04A3D1D5" w14:textId="77777777" w:rsidR="005B4425" w:rsidRDefault="00000000">
      <w:pPr>
        <w:adjustRightInd w:val="0"/>
        <w:snapToGrid w:val="0"/>
        <w:textAlignment w:val="center"/>
      </w:pPr>
      <w:r>
        <w:t>（</w:t>
      </w:r>
      <w:r>
        <w:t>1</w:t>
      </w:r>
      <w:r>
        <w:t>）判断</w:t>
      </w:r>
      <w:r>
        <w:object w:dxaOrig="680" w:dyaOrig="614" w14:anchorId="6C50DB52">
          <v:shape id="_x0000_i1163" type="#_x0000_t75" alt="eqId3143beb0df5feff68bf6dd94fdfd6b5b" style="width:34.2pt;height:30.6pt" o:ole="">
            <v:imagedata r:id="rId105" o:title="eqId3143beb0df5feff68bf6dd94fdfd6b5b"/>
          </v:shape>
          <o:OLEObject Type="Embed" ProgID="Equation.DSMT4" ShapeID="_x0000_i1163" DrawAspect="Content" ObjectID="_1750749199" r:id="rId106"/>
        </w:object>
      </w:r>
      <w:r>
        <w:t>是否正确，说明理由</w:t>
      </w:r>
      <w:r>
        <w:rPr>
          <w:rFonts w:hint="eastAsia"/>
        </w:rPr>
        <w:t xml:space="preserve">   </w:t>
      </w:r>
    </w:p>
    <w:p w14:paraId="1BB5929A" w14:textId="77777777" w:rsidR="005B4425" w:rsidRDefault="00000000">
      <w:pPr>
        <w:adjustRightInd w:val="0"/>
        <w:snapToGrid w:val="0"/>
        <w:textAlignment w:val="center"/>
      </w:pPr>
      <w:r>
        <w:t>（</w:t>
      </w:r>
      <w:r>
        <w:t>2</w:t>
      </w:r>
      <w:r>
        <w:t>）证明：若</w:t>
      </w:r>
      <w:r>
        <w:object w:dxaOrig="944" w:dyaOrig="330" w14:anchorId="74FAB76C">
          <v:shape id="_x0000_i1164" type="#_x0000_t75" alt="eqIdb9661053f3ef4cfa926e5d5fd5c6555f" style="width:47.4pt;height:16.8pt" o:ole="">
            <v:imagedata r:id="rId95" o:title="eqIdb9661053f3ef4cfa926e5d5fd5c6555f"/>
          </v:shape>
          <o:OLEObject Type="Embed" ProgID="Equation.DSMT4" ShapeID="_x0000_i1164" DrawAspect="Content" ObjectID="_1750749200" r:id="rId107"/>
        </w:object>
      </w:r>
      <w:r>
        <w:t>则</w:t>
      </w:r>
      <w:r>
        <w:object w:dxaOrig="990" w:dyaOrig="325" w14:anchorId="515B93F5">
          <v:shape id="_x0000_i1165" type="#_x0000_t75" alt="eqId27c4dffdf9c06c0d11d0410f194afc8c" style="width:49.8pt;height:16.2pt" o:ole="">
            <v:imagedata r:id="rId108" o:title="eqId27c4dffdf9c06c0d11d0410f194afc8c"/>
          </v:shape>
          <o:OLEObject Type="Embed" ProgID="Equation.DSMT4" ShapeID="_x0000_i1165" DrawAspect="Content" ObjectID="_1750749201" r:id="rId109"/>
        </w:object>
      </w:r>
      <w:r>
        <w:rPr>
          <w:rFonts w:hint="eastAsia"/>
        </w:rPr>
        <w:t xml:space="preserve">  </w:t>
      </w:r>
    </w:p>
    <w:p w14:paraId="1FC5D698" w14:textId="77777777" w:rsidR="005B4425" w:rsidRDefault="00000000">
      <w:pPr>
        <w:adjustRightInd w:val="0"/>
        <w:snapToGrid w:val="0"/>
        <w:textAlignment w:val="center"/>
      </w:pPr>
      <w:r>
        <w:t>（</w:t>
      </w:r>
      <w:r>
        <w:t>3</w:t>
      </w:r>
      <w:r>
        <w:t>）证明：若</w:t>
      </w:r>
      <w:r>
        <w:object w:dxaOrig="855" w:dyaOrig="299" w14:anchorId="4148033B">
          <v:shape id="_x0000_i1166" type="#_x0000_t75" alt="eqIdb9661053f3ef4cfa926e5d5fd5c6555f" style="width:42.6pt;height:15pt" o:ole="">
            <v:imagedata r:id="rId95" o:title="eqIdb9661053f3ef4cfa926e5d5fd5c6555f"/>
          </v:shape>
          <o:OLEObject Type="Embed" ProgID="Equation.DSMT4" ShapeID="_x0000_i1166" DrawAspect="Content" ObjectID="_1750749202" r:id="rId110"/>
        </w:object>
      </w:r>
      <w:r>
        <w:t>则</w:t>
      </w:r>
      <w:r>
        <w:object w:dxaOrig="838" w:dyaOrig="339" w14:anchorId="02B0D77D">
          <v:shape id="_x0000_i1167" type="#_x0000_t75" alt="eqIdb8f06a4a9deb51418c20e7e7376cc807" style="width:42pt;height:16.8pt" o:ole="">
            <v:imagedata r:id="rId111" o:title="eqIdb8f06a4a9deb51418c20e7e7376cc807"/>
          </v:shape>
          <o:OLEObject Type="Embed" ProgID="Equation.DSMT4" ShapeID="_x0000_i1167" DrawAspect="Content" ObjectID="_1750749203" r:id="rId112"/>
        </w:object>
      </w:r>
    </w:p>
    <w:p w14:paraId="03C644FD" w14:textId="77777777" w:rsidR="005B4425" w:rsidRDefault="00000000">
      <w:pPr>
        <w:adjustRightInd w:val="0"/>
        <w:snapToGrid w:val="0"/>
        <w:textAlignment w:val="center"/>
      </w:pPr>
      <w:r>
        <w:t>【分析】（</w:t>
      </w:r>
      <w:r>
        <w:t>1</w:t>
      </w:r>
      <w:r>
        <w:t>）根据定义依次确定</w:t>
      </w:r>
      <w:r>
        <w:object w:dxaOrig="281" w:dyaOrig="207" w14:anchorId="55477CD9">
          <v:shape id="_x0000_i1168" type="#_x0000_t75" alt="eqIdac047e91852b91af639feec23a9598b2" style="width:13.8pt;height:10.2pt" o:ole="">
            <v:imagedata r:id="rId91" o:title="eqIdac047e91852b91af639feec23a9598b2"/>
          </v:shape>
          <o:OLEObject Type="Embed" ProgID="Equation.DSMT4" ShapeID="_x0000_i1168" DrawAspect="Content" ObjectID="_1750749204" r:id="rId113"/>
        </w:object>
      </w:r>
      <w:r>
        <w:t>包含元素</w:t>
      </w:r>
      <w:r>
        <w:object w:dxaOrig="826" w:dyaOrig="538" w14:anchorId="328D71A5">
          <v:shape id="_x0000_i1169" type="#_x0000_t75" alt="eqId439e6eea1c92a01a75108005622e9118" style="width:41.4pt;height:27pt" o:ole="">
            <v:imagedata r:id="rId114" o:title="eqId439e6eea1c92a01a75108005622e9118"/>
          </v:shape>
          <o:OLEObject Type="Embed" ProgID="Equation.DSMT4" ShapeID="_x0000_i1169" DrawAspect="Content" ObjectID="_1750749205" r:id="rId115"/>
        </w:object>
      </w:r>
      <w:r>
        <w:t>；</w:t>
      </w:r>
    </w:p>
    <w:p w14:paraId="68514120" w14:textId="77777777" w:rsidR="005B4425" w:rsidRDefault="00000000">
      <w:pPr>
        <w:adjustRightInd w:val="0"/>
        <w:snapToGrid w:val="0"/>
        <w:textAlignment w:val="center"/>
      </w:pPr>
      <w:r>
        <w:t>（</w:t>
      </w:r>
      <w:r>
        <w:t>2</w:t>
      </w:r>
      <w:r>
        <w:t>）根据定义确定</w:t>
      </w:r>
      <w:r>
        <w:object w:dxaOrig="281" w:dyaOrig="207" w14:anchorId="774D8521">
          <v:shape id="_x0000_i1170" type="#_x0000_t75" alt="eqIdac047e91852b91af639feec23a9598b2" style="width:13.8pt;height:10.2pt" o:ole="">
            <v:imagedata r:id="rId91" o:title="eqIdac047e91852b91af639feec23a9598b2"/>
          </v:shape>
          <o:OLEObject Type="Embed" ProgID="Equation.DSMT4" ShapeID="_x0000_i1170" DrawAspect="Content" ObjectID="_1750749206" r:id="rId116"/>
        </w:object>
      </w:r>
      <w:r>
        <w:t>包含元素</w:t>
      </w:r>
      <w:r>
        <w:object w:dxaOrig="263" w:dyaOrig="211" w14:anchorId="73F93A0C">
          <v:shape id="_x0000_i1171" type="#_x0000_t75" alt="eqIdc120bfaa6e014c2e42b762a23e254282" style="width:13.2pt;height:10.8pt" o:ole="">
            <v:imagedata r:id="rId117" o:title="eqIdc120bfaa6e014c2e42b762a23e254282"/>
          </v:shape>
          <o:OLEObject Type="Embed" ProgID="Equation.DSMT4" ShapeID="_x0000_i1171" DrawAspect="Content" ObjectID="_1750749207" r:id="rId118"/>
        </w:object>
      </w:r>
      <w:r>
        <w:t>，即得结论；</w:t>
      </w:r>
    </w:p>
    <w:p w14:paraId="103C50B4" w14:textId="77777777" w:rsidR="005B4425" w:rsidRDefault="00000000">
      <w:pPr>
        <w:adjustRightInd w:val="0"/>
        <w:snapToGrid w:val="0"/>
        <w:textAlignment w:val="center"/>
      </w:pPr>
      <w:r>
        <w:t>（</w:t>
      </w:r>
      <w:r>
        <w:t>3</w:t>
      </w:r>
      <w:r>
        <w:t>）根据定义依次确定</w:t>
      </w:r>
      <w:r>
        <w:object w:dxaOrig="281" w:dyaOrig="207" w14:anchorId="3B34D053">
          <v:shape id="_x0000_i1172" type="#_x0000_t75" alt="eqIdac047e91852b91af639feec23a9598b2" style="width:13.8pt;height:10.2pt" o:ole="">
            <v:imagedata r:id="rId91" o:title="eqIdac047e91852b91af639feec23a9598b2"/>
          </v:shape>
          <o:OLEObject Type="Embed" ProgID="Equation.DSMT4" ShapeID="_x0000_i1172" DrawAspect="Content" ObjectID="_1750749208" r:id="rId119"/>
        </w:object>
      </w:r>
      <w:r>
        <w:t>包含元素</w:t>
      </w:r>
      <w:r>
        <w:object w:dxaOrig="5156" w:dyaOrig="619" w14:anchorId="7428E4A1">
          <v:shape id="_x0000_i1173" type="#_x0000_t75" alt="eqId28e2aaa7a8f29c16e32e4b06a2e12d91" style="width:258pt;height:31.2pt" o:ole="">
            <v:imagedata r:id="rId120" o:title="eqId28e2aaa7a8f29c16e32e4b06a2e12d91"/>
          </v:shape>
          <o:OLEObject Type="Embed" ProgID="Equation.DSMT4" ShapeID="_x0000_i1173" DrawAspect="Content" ObjectID="_1750749209" r:id="rId121"/>
        </w:object>
      </w:r>
      <w:r>
        <w:t>,</w:t>
      </w:r>
      <w:r>
        <w:t>即得结论</w:t>
      </w:r>
    </w:p>
    <w:p w14:paraId="74F0C854" w14:textId="77777777" w:rsidR="005B4425" w:rsidRDefault="00000000">
      <w:pPr>
        <w:adjustRightInd w:val="0"/>
        <w:snapToGrid w:val="0"/>
        <w:textAlignment w:val="center"/>
      </w:pPr>
      <w:r>
        <w:lastRenderedPageBreak/>
        <w:t>【详解】（</w:t>
      </w:r>
      <w:r>
        <w:t>1</w:t>
      </w:r>
      <w:r>
        <w:t>）</w:t>
      </w:r>
      <w:r>
        <w:object w:dxaOrig="545" w:dyaOrig="492" w14:anchorId="5FD7E494">
          <v:shape id="_x0000_i1174" type="#_x0000_t75" alt="eqId3143beb0df5feff68bf6dd94fdfd6b5b" style="width:27pt;height:24.6pt" o:ole="">
            <v:imagedata r:id="rId105" o:title="eqId3143beb0df5feff68bf6dd94fdfd6b5b"/>
          </v:shape>
          <o:OLEObject Type="Embed" ProgID="Equation.DSMT4" ShapeID="_x0000_i1174" DrawAspect="Content" ObjectID="_1750749210" r:id="rId122"/>
        </w:object>
      </w:r>
      <w:r>
        <w:t>正确</w:t>
      </w:r>
      <w:r>
        <w:t>.</w:t>
      </w:r>
      <w:r>
        <w:t>证明如下：由</w:t>
      </w:r>
      <w:r>
        <w:t>①</w:t>
      </w:r>
      <w:r>
        <w:t>知</w:t>
      </w:r>
      <w:r>
        <w:object w:dxaOrig="1144" w:dyaOrig="289" w14:anchorId="7868F7C6">
          <v:shape id="_x0000_i1175" type="#_x0000_t75" alt="eqId1f17b77451caf220bd4808446c5c79e3" style="width:57pt;height:14.4pt" o:ole="">
            <v:imagedata r:id="rId93" o:title="eqId1f17b77451caf220bd4808446c5c79e3"/>
          </v:shape>
          <o:OLEObject Type="Embed" ProgID="Equation.DSMT4" ShapeID="_x0000_i1175" DrawAspect="Content" ObjectID="_1750749211" r:id="rId123"/>
        </w:object>
      </w:r>
    </w:p>
    <w:p w14:paraId="54422E88" w14:textId="77777777" w:rsidR="005B4425" w:rsidRDefault="00000000">
      <w:pPr>
        <w:adjustRightInd w:val="0"/>
        <w:snapToGrid w:val="0"/>
        <w:textAlignment w:val="center"/>
      </w:pPr>
      <w:r>
        <w:t>由</w:t>
      </w:r>
      <w:r>
        <w:t>②</w:t>
      </w:r>
      <w:r>
        <w:t>可得</w:t>
      </w:r>
      <w:r>
        <w:object w:dxaOrig="4294" w:dyaOrig="356" w14:anchorId="6DF66A5A">
          <v:shape id="_x0000_i1176" type="#_x0000_t75" alt="eqIde6a999d792cf76fd584cf7d579809059" style="width:214.8pt;height:18pt" o:ole="">
            <v:imagedata r:id="rId124" o:title="eqIde6a999d792cf76fd584cf7d579809059"/>
          </v:shape>
          <o:OLEObject Type="Embed" ProgID="Equation.DSMT4" ShapeID="_x0000_i1176" DrawAspect="Content" ObjectID="_1750749212" r:id="rId125"/>
        </w:object>
      </w:r>
      <w:r>
        <w:t>由</w:t>
      </w:r>
      <w:r>
        <w:t>③</w:t>
      </w:r>
      <w:r>
        <w:t>得</w:t>
      </w:r>
      <w:r>
        <w:object w:dxaOrig="545" w:dyaOrig="492" w14:anchorId="215AEF9D">
          <v:shape id="_x0000_i1177" type="#_x0000_t75" alt="eqId3143beb0df5feff68bf6dd94fdfd6b5b" style="width:27pt;height:24.6pt" o:ole="">
            <v:imagedata r:id="rId105" o:title="eqId3143beb0df5feff68bf6dd94fdfd6b5b"/>
          </v:shape>
          <o:OLEObject Type="Embed" ProgID="Equation.DSMT4" ShapeID="_x0000_i1177" DrawAspect="Content" ObjectID="_1750749213" r:id="rId126"/>
        </w:object>
      </w:r>
    </w:p>
    <w:p w14:paraId="0A000687" w14:textId="77777777" w:rsidR="005B4425" w:rsidRDefault="00000000">
      <w:pPr>
        <w:adjustRightInd w:val="0"/>
        <w:snapToGrid w:val="0"/>
        <w:textAlignment w:val="center"/>
      </w:pPr>
      <w:r>
        <w:t>（</w:t>
      </w:r>
      <w:r>
        <w:t>2</w:t>
      </w:r>
      <w:r>
        <w:t>）证明：由</w:t>
      </w:r>
      <w:r>
        <w:t>①</w:t>
      </w:r>
      <w:r>
        <w:t>知</w:t>
      </w:r>
      <w:r>
        <w:object w:dxaOrig="580" w:dyaOrig="238" w14:anchorId="38A729AF">
          <v:shape id="_x0000_i1178" type="#_x0000_t75" alt="eqIdca05074e5a317ae45d073962bdf74dbe" style="width:28.8pt;height:12pt" o:ole="">
            <v:imagedata r:id="rId38" o:title="eqIdca05074e5a317ae45d073962bdf74dbe"/>
          </v:shape>
          <o:OLEObject Type="Embed" ProgID="Equation.DSMT4" ShapeID="_x0000_i1178" DrawAspect="Content" ObjectID="_1750749214" r:id="rId127"/>
        </w:object>
      </w:r>
      <w:r>
        <w:t>由题知</w:t>
      </w:r>
      <w:r>
        <w:object w:dxaOrig="615" w:dyaOrig="275" w14:anchorId="7FF6FBA2">
          <v:shape id="_x0000_i1179" type="#_x0000_t75" alt="eqId7580ce638933a1c81da5e2e1b656c77a" style="width:30.6pt;height:13.8pt" o:ole="">
            <v:imagedata r:id="rId128" o:title="eqId7580ce638933a1c81da5e2e1b656c77a"/>
          </v:shape>
          <o:OLEObject Type="Embed" ProgID="Equation.DSMT4" ShapeID="_x0000_i1179" DrawAspect="Content" ObjectID="_1750749215" r:id="rId129"/>
        </w:object>
      </w:r>
      <w:r>
        <w:t>，</w:t>
      </w:r>
      <w:r>
        <w:t xml:space="preserve"> </w:t>
      </w:r>
      <w:r>
        <w:object w:dxaOrig="193" w:dyaOrig="178" w14:anchorId="4120669E">
          <v:shape id="_x0000_i1180" type="#_x0000_t75" alt="eqId2de0d10ef8b748d4531250c37c5d3f9e" style="width:9.6pt;height:9pt" o:ole="">
            <v:imagedata r:id="rId130" o:title="eqId2de0d10ef8b748d4531250c37c5d3f9e"/>
          </v:shape>
          <o:OLEObject Type="Embed" ProgID="Equation.DSMT4" ShapeID="_x0000_i1180" DrawAspect="Content" ObjectID="_1750749216" r:id="rId131"/>
        </w:object>
      </w:r>
      <w:r>
        <w:t>由</w:t>
      </w:r>
      <w:r>
        <w:t>②</w:t>
      </w:r>
      <w:r>
        <w:t>可得</w:t>
      </w:r>
      <w:r>
        <w:object w:dxaOrig="1196" w:dyaOrig="264" w14:anchorId="130DA37A">
          <v:shape id="_x0000_i1181" type="#_x0000_t75" alt="eqId9d79cf503ec67657b8e2674ede12802b" style="width:60pt;height:13.2pt" o:ole="">
            <v:imagedata r:id="rId132" o:title="eqId9d79cf503ec67657b8e2674ede12802b"/>
          </v:shape>
          <o:OLEObject Type="Embed" ProgID="Equation.DSMT4" ShapeID="_x0000_i1181" DrawAspect="Content" ObjectID="_1750749217" r:id="rId133"/>
        </w:object>
      </w:r>
      <w:r>
        <w:t>又</w:t>
      </w:r>
      <w:r>
        <w:object w:dxaOrig="2094" w:dyaOrig="355" w14:anchorId="0D453E43">
          <v:shape id="_x0000_i1182" type="#_x0000_t75" alt="eqId036d1273b4d258bab82c6fd27434e001" style="width:105pt;height:18pt" o:ole="">
            <v:imagedata r:id="rId134" o:title="eqId036d1273b4d258bab82c6fd27434e001"/>
          </v:shape>
          <o:OLEObject Type="Embed" ProgID="Equation.DSMT4" ShapeID="_x0000_i1182" DrawAspect="Content" ObjectID="_1750749218" r:id="rId135"/>
        </w:object>
      </w:r>
      <w:r>
        <w:t>，即</w:t>
      </w:r>
      <w:r>
        <w:object w:dxaOrig="809" w:dyaOrig="265" w14:anchorId="347259FF">
          <v:shape id="_x0000_i1183" type="#_x0000_t75" alt="eqId27c4dffdf9c06c0d11d0410f194afc8c" style="width:40.2pt;height:13.2pt" o:ole="">
            <v:imagedata r:id="rId108" o:title="eqId27c4dffdf9c06c0d11d0410f194afc8c"/>
          </v:shape>
          <o:OLEObject Type="Embed" ProgID="Equation.DSMT4" ShapeID="_x0000_i1183" DrawAspect="Content" ObjectID="_1750749219" r:id="rId136"/>
        </w:object>
      </w:r>
    </w:p>
    <w:p w14:paraId="3E072AD5" w14:textId="77777777" w:rsidR="005B4425" w:rsidRDefault="00000000">
      <w:pPr>
        <w:adjustRightInd w:val="0"/>
        <w:snapToGrid w:val="0"/>
        <w:textAlignment w:val="center"/>
      </w:pPr>
      <w:r>
        <w:t>（</w:t>
      </w:r>
      <w:r>
        <w:t>3</w:t>
      </w:r>
      <w:r>
        <w:t>）证明：</w:t>
      </w:r>
      <w:r>
        <w:object w:dxaOrig="1196" w:dyaOrig="289" w14:anchorId="21F35452">
          <v:shape id="_x0000_i1184" type="#_x0000_t75" alt="eqId879a7f6b11981ad518461614f4c37d04" style="width:60pt;height:14.4pt" o:ole="">
            <v:imagedata r:id="rId137" o:title="eqId879a7f6b11981ad518461614f4c37d04"/>
          </v:shape>
          <o:OLEObject Type="Embed" ProgID="Equation.DSMT4" ShapeID="_x0000_i1184" DrawAspect="Content" ObjectID="_1750749220" r:id="rId138"/>
        </w:object>
      </w:r>
      <w:r>
        <w:t>，由</w:t>
      </w:r>
      <w:r>
        <w:t>②</w:t>
      </w:r>
      <w:r>
        <w:t>可得</w:t>
      </w:r>
      <w:r>
        <w:object w:dxaOrig="756" w:dyaOrig="229" w14:anchorId="0EF6889C">
          <v:shape id="_x0000_i1185" type="#_x0000_t75" alt="eqId51ffc4d0613644bb65ad139ce53ebdfb" style="width:37.8pt;height:11.4pt" o:ole="">
            <v:imagedata r:id="rId139" o:title="eqId51ffc4d0613644bb65ad139ce53ebdfb"/>
          </v:shape>
          <o:OLEObject Type="Embed" ProgID="Equation.DSMT4" ShapeID="_x0000_i1185" DrawAspect="Content" ObjectID="_1750749221" r:id="rId140"/>
        </w:object>
      </w:r>
      <w:r>
        <w:t>，再由</w:t>
      </w:r>
      <w:r>
        <w:t>③</w:t>
      </w:r>
      <w:r>
        <w:t>可得</w:t>
      </w:r>
      <w:r>
        <w:object w:dxaOrig="1513" w:dyaOrig="557" w14:anchorId="22E392B4">
          <v:shape id="_x0000_i1186" type="#_x0000_t75" alt="eqId78e9509494704610326e9031c3eac8b3" style="width:75.6pt;height:27.6pt" o:ole="">
            <v:imagedata r:id="rId141" o:title="eqId78e9509494704610326e9031c3eac8b3"/>
          </v:shape>
          <o:OLEObject Type="Embed" ProgID="Equation.DSMT4" ShapeID="_x0000_i1186" DrawAspect="Content" ObjectID="_1750749222" r:id="rId142"/>
        </w:object>
      </w:r>
    </w:p>
    <w:p w14:paraId="3402F34A" w14:textId="77777777" w:rsidR="005B4425" w:rsidRDefault="00000000">
      <w:pPr>
        <w:adjustRightInd w:val="0"/>
        <w:snapToGrid w:val="0"/>
        <w:textAlignment w:val="center"/>
      </w:pPr>
      <w:r>
        <w:object w:dxaOrig="1372" w:dyaOrig="554" w14:anchorId="0F7FC88D">
          <v:shape id="_x0000_i1187" type="#_x0000_t75" alt="eqIdedfac20828f2f08b101ad579c4e68b41" style="width:68.4pt;height:27.6pt" o:ole="">
            <v:imagedata r:id="rId143" o:title="eqIdedfac20828f2f08b101ad579c4e68b41"/>
          </v:shape>
          <o:OLEObject Type="Embed" ProgID="Equation.DSMT4" ShapeID="_x0000_i1187" DrawAspect="Content" ObjectID="_1750749223" r:id="rId144"/>
        </w:object>
      </w:r>
      <w:r>
        <w:t>即</w:t>
      </w:r>
      <w:r>
        <w:object w:dxaOrig="1178" w:dyaOrig="622" w14:anchorId="343D95CD">
          <v:shape id="_x0000_i1188" type="#_x0000_t75" alt="eqIde964cafaa15f9a5df06060ff9828eddb" style="width:58.8pt;height:31.2pt" o:ole="">
            <v:imagedata r:id="rId145" o:title="eqIde964cafaa15f9a5df06060ff9828eddb"/>
          </v:shape>
          <o:OLEObject Type="Embed" ProgID="Equation.DSMT4" ShapeID="_x0000_i1188" DrawAspect="Content" ObjectID="_1750749224" r:id="rId146"/>
        </w:object>
      </w:r>
      <w:r>
        <w:t>，</w:t>
      </w:r>
      <w:r>
        <w:object w:dxaOrig="1301" w:dyaOrig="355" w14:anchorId="39A8A560">
          <v:shape id="_x0000_i1189" type="#_x0000_t75" alt="eqIdaff8d9e783f7ccc8be8dd1644ad62914" style="width:64.8pt;height:18pt" o:ole="">
            <v:imagedata r:id="rId147" o:title="eqIdaff8d9e783f7ccc8be8dd1644ad62914"/>
          </v:shape>
          <o:OLEObject Type="Embed" ProgID="Equation.DSMT4" ShapeID="_x0000_i1189" DrawAspect="Content" ObjectID="_1750749225" r:id="rId148"/>
        </w:object>
      </w:r>
      <w:r>
        <w:t>即</w:t>
      </w:r>
      <w:r>
        <w:object w:dxaOrig="879" w:dyaOrig="264" w14:anchorId="15DD2DCB">
          <v:shape id="_x0000_i1190" type="#_x0000_t75" alt="eqIdb0ed644f88083c0ec219dcb0fc89a20c" style="width:43.8pt;height:13.2pt" o:ole="">
            <v:imagedata r:id="rId149" o:title="eqIdb0ed644f88083c0ec219dcb0fc89a20c"/>
          </v:shape>
          <o:OLEObject Type="Embed" ProgID="Equation.DSMT4" ShapeID="_x0000_i1190" DrawAspect="Content" ObjectID="_1750749226" r:id="rId150"/>
        </w:object>
      </w:r>
      <w:r>
        <w:t>，</w:t>
      </w:r>
      <w:r>
        <w:t xml:space="preserve"> </w:t>
      </w:r>
      <w:r>
        <w:object w:dxaOrig="844" w:dyaOrig="290" w14:anchorId="61327705">
          <v:shape id="_x0000_i1191" type="#_x0000_t75" alt="eqId59fa40c3240216e6f6ac06f42911f463" style="width:42pt;height:14.4pt" o:ole="">
            <v:imagedata r:id="rId151" o:title="eqId59fa40c3240216e6f6ac06f42911f463"/>
          </v:shape>
          <o:OLEObject Type="Embed" ProgID="Equation.DSMT4" ShapeID="_x0000_i1191" DrawAspect="Content" ObjectID="_1750749227" r:id="rId152"/>
        </w:object>
      </w:r>
      <w:r>
        <w:t>即当</w:t>
      </w:r>
      <w:r>
        <w:object w:dxaOrig="1284" w:dyaOrig="314" w14:anchorId="680CF672">
          <v:shape id="_x0000_i1192" type="#_x0000_t75" alt="eqId3a53a2c4f198986fa1b82b20451af575" style="width:64.2pt;height:15.6pt" o:ole="">
            <v:imagedata r:id="rId153" o:title="eqId3a53a2c4f198986fa1b82b20451af575"/>
          </v:shape>
          <o:OLEObject Type="Embed" ProgID="Equation.DSMT4" ShapeID="_x0000_i1192" DrawAspect="Content" ObjectID="_1750749228" r:id="rId154"/>
        </w:object>
      </w:r>
    </w:p>
    <w:p w14:paraId="703C236A" w14:textId="77777777" w:rsidR="005B4425" w:rsidRDefault="00000000">
      <w:pPr>
        <w:adjustRightInd w:val="0"/>
        <w:snapToGrid w:val="0"/>
        <w:textAlignment w:val="center"/>
      </w:pPr>
      <w:r>
        <w:t>由（</w:t>
      </w:r>
      <w:r>
        <w:t>2</w:t>
      </w:r>
      <w:r>
        <w:t>）可知，当</w:t>
      </w:r>
      <w:r>
        <w:object w:dxaOrig="1706" w:dyaOrig="291" w14:anchorId="54576860">
          <v:shape id="_x0000_i1193" type="#_x0000_t75" alt="eqId534f17e2fe05b01c73d1c2ee6a8a591b" style="width:85.2pt;height:14.4pt" o:ole="">
            <v:imagedata r:id="rId155" o:title="eqId534f17e2fe05b01c73d1c2ee6a8a591b"/>
          </v:shape>
          <o:OLEObject Type="Embed" ProgID="Equation.DSMT4" ShapeID="_x0000_i1193" DrawAspect="Content" ObjectID="_1750749229" r:id="rId156"/>
        </w:object>
      </w:r>
      <w:r>
        <w:object w:dxaOrig="1477" w:dyaOrig="554" w14:anchorId="384C1978">
          <v:shape id="_x0000_i1194" type="#_x0000_t75" alt="eqId7d6fa5328535b7a728dbf872de02e5c4" style="width:73.8pt;height:27.6pt" o:ole="">
            <v:imagedata r:id="rId157" o:title="eqId7d6fa5328535b7a728dbf872de02e5c4"/>
          </v:shape>
          <o:OLEObject Type="Embed" ProgID="Equation.DSMT4" ShapeID="_x0000_i1194" DrawAspect="Content" ObjectID="_1750749230" r:id="rId158"/>
        </w:object>
      </w:r>
      <w:r>
        <w:object w:dxaOrig="791" w:dyaOrig="554" w14:anchorId="5A79EE54">
          <v:shape id="_x0000_i1195" type="#_x0000_t75" alt="eqId7dc2ef3f0d7b387f277d34fc0c6943cf" style="width:39.6pt;height:27.6pt" o:ole="">
            <v:imagedata r:id="rId159" o:title="eqId7dc2ef3f0d7b387f277d34fc0c6943cf"/>
          </v:shape>
          <o:OLEObject Type="Embed" ProgID="Equation.DSMT4" ShapeID="_x0000_i1195" DrawAspect="Content" ObjectID="_1750749231" r:id="rId160"/>
        </w:object>
      </w:r>
    </w:p>
    <w:p w14:paraId="4E2788ED" w14:textId="77777777" w:rsidR="005B4425" w:rsidRDefault="00000000">
      <w:pPr>
        <w:adjustRightInd w:val="0"/>
        <w:snapToGrid w:val="0"/>
        <w:textAlignment w:val="center"/>
      </w:pPr>
      <w:r>
        <w:object w:dxaOrig="193" w:dyaOrig="178" w14:anchorId="12B8EF46">
          <v:shape id="_x0000_i1196" type="#_x0000_t75" alt="eqId2de0d10ef8b748d4531250c37c5d3f9e" style="width:9.6pt;height:9pt" o:ole="">
            <v:imagedata r:id="rId130" o:title="eqId2de0d10ef8b748d4531250c37c5d3f9e"/>
          </v:shape>
          <o:OLEObject Type="Embed" ProgID="Equation.DSMT4" ShapeID="_x0000_i1196" DrawAspect="Content" ObjectID="_1750749232" r:id="rId161"/>
        </w:object>
      </w:r>
      <w:r>
        <w:t>当</w:t>
      </w:r>
      <w:r>
        <w:object w:dxaOrig="791" w:dyaOrig="277" w14:anchorId="5BC01357">
          <v:shape id="_x0000_i1197" type="#_x0000_t75" alt="eqIdb9661053f3ef4cfa926e5d5fd5c6555f" style="width:39.6pt;height:13.8pt" o:ole="">
            <v:imagedata r:id="rId95" o:title="eqIdb9661053f3ef4cfa926e5d5fd5c6555f"/>
          </v:shape>
          <o:OLEObject Type="Embed" ProgID="Equation.DSMT4" ShapeID="_x0000_i1197" DrawAspect="Content" ObjectID="_1750749233" r:id="rId162"/>
        </w:object>
      </w:r>
      <w:r>
        <w:t>，可得</w:t>
      </w:r>
      <w:r>
        <w:object w:dxaOrig="2481" w:dyaOrig="633" w14:anchorId="72B2D24F">
          <v:shape id="_x0000_i1198" type="#_x0000_t75" alt="eqIdabaa1a1f234032a3a591ef6b6b1b3286" style="width:124.2pt;height:31.8pt" o:ole="">
            <v:imagedata r:id="rId163" o:title="eqIdabaa1a1f234032a3a591ef6b6b1b3286"/>
          </v:shape>
          <o:OLEObject Type="Embed" ProgID="Equation.DSMT4" ShapeID="_x0000_i1198" DrawAspect="Content" ObjectID="_1750749234" r:id="rId164"/>
        </w:object>
      </w:r>
      <w:r>
        <w:object w:dxaOrig="2587" w:dyaOrig="633" w14:anchorId="513B1B82">
          <v:shape id="_x0000_i1199" type="#_x0000_t75" alt="eqId469a8b419d2240d839955565dd69e43a" style="width:129.6pt;height:31.8pt" o:ole="">
            <v:imagedata r:id="rId165" o:title="eqId469a8b419d2240d839955565dd69e43a"/>
          </v:shape>
          <o:OLEObject Type="Embed" ProgID="Equation.DSMT4" ShapeID="_x0000_i1199" DrawAspect="Content" ObjectID="_1750749235" r:id="rId166"/>
        </w:object>
      </w:r>
    </w:p>
    <w:p w14:paraId="5DBCC9D5" w14:textId="77777777" w:rsidR="005B4425" w:rsidRDefault="005B4425">
      <w:pPr>
        <w:adjustRightInd w:val="0"/>
        <w:snapToGrid w:val="0"/>
        <w:textAlignment w:val="center"/>
      </w:pPr>
    </w:p>
    <w:p w14:paraId="2E97D323" w14:textId="77777777" w:rsidR="005B4425" w:rsidRDefault="00000000">
      <w:pPr>
        <w:adjustRightInd w:val="0"/>
        <w:snapToGrid w:val="0"/>
        <w:textAlignment w:val="center"/>
        <w:rPr>
          <w:b/>
          <w:bCs/>
        </w:rPr>
      </w:pPr>
      <w:r>
        <w:rPr>
          <w:b/>
          <w:bCs/>
        </w:rPr>
        <w:t>考点三：集合中元素特性的简单应用</w:t>
      </w:r>
    </w:p>
    <w:p w14:paraId="118BA8A1" w14:textId="77777777" w:rsidR="005B4425" w:rsidRDefault="00000000">
      <w:pPr>
        <w:adjustRightInd w:val="0"/>
        <w:snapToGrid w:val="0"/>
        <w:textAlignment w:val="center"/>
      </w:pPr>
      <w:r>
        <w:t>1</w:t>
      </w:r>
      <w:r>
        <w:t>．（</w:t>
      </w:r>
      <w:r>
        <w:rPr>
          <w:b/>
          <w:bCs/>
        </w:rPr>
        <w:t>单选题</w:t>
      </w:r>
      <w:r>
        <w:t>）设集合</w:t>
      </w:r>
      <w:r>
        <w:object w:dxaOrig="1688" w:dyaOrig="345" w14:anchorId="639B18F9">
          <v:shape id="_x0000_i1200" type="#_x0000_t75" alt="eqIdf2994cd80920e447ccc3592e4efe9b34" style="width:84.6pt;height:17.4pt" o:ole="">
            <v:imagedata r:id="rId167" o:title="eqIdf2994cd80920e447ccc3592e4efe9b34"/>
          </v:shape>
          <o:OLEObject Type="Embed" ProgID="Equation.DSMT4" ShapeID="_x0000_i1200" DrawAspect="Content" ObjectID="_1750749236" r:id="rId168"/>
        </w:object>
      </w:r>
      <w:r>
        <w:t>，若</w:t>
      </w:r>
      <w:r>
        <w:object w:dxaOrig="703" w:dyaOrig="252" w14:anchorId="501A04FD">
          <v:shape id="_x0000_i1201" type="#_x0000_t75" alt="eqId681068041dd133845a2a5c79214eefe0" style="width:35.4pt;height:12.6pt" o:ole="">
            <v:imagedata r:id="rId169" o:title="eqId681068041dd133845a2a5c79214eefe0"/>
          </v:shape>
          <o:OLEObject Type="Embed" ProgID="Equation.DSMT4" ShapeID="_x0000_i1201" DrawAspect="Content" ObjectID="_1750749237" r:id="rId170"/>
        </w:object>
      </w:r>
      <w:r>
        <w:t>，则实数</w:t>
      </w:r>
      <w:r>
        <w:t>m=</w:t>
      </w:r>
      <w:r>
        <w:t>（</w:t>
      </w:r>
      <w:r>
        <w:t>  </w:t>
      </w:r>
      <w:r>
        <w:rPr>
          <w:rFonts w:hint="eastAsia"/>
        </w:rPr>
        <w:t xml:space="preserve"> </w:t>
      </w:r>
      <w:r>
        <w:t>  </w:t>
      </w:r>
      <w:r>
        <w:t>）</w:t>
      </w:r>
    </w:p>
    <w:p w14:paraId="35D0E3D5" w14:textId="77777777" w:rsidR="005B4425" w:rsidRDefault="00000000">
      <w:pPr>
        <w:adjustRightInd w:val="0"/>
        <w:snapToGrid w:val="0"/>
        <w:ind w:firstLineChars="200" w:firstLine="420"/>
        <w:textAlignment w:val="center"/>
      </w:pPr>
      <w:r>
        <w:t>A</w:t>
      </w:r>
      <w:r>
        <w:t>．</w:t>
      </w:r>
      <w:r>
        <w:t>0</w:t>
      </w:r>
      <w:r>
        <w:tab/>
      </w:r>
      <w:r>
        <w:rPr>
          <w:rFonts w:hint="eastAsia"/>
        </w:rPr>
        <w:t xml:space="preserve">       </w:t>
      </w:r>
      <w:r>
        <w:t>B</w:t>
      </w:r>
      <w:r>
        <w:t>．</w:t>
      </w:r>
      <w:r>
        <w:object w:dxaOrig="245" w:dyaOrig="215" w14:anchorId="113E3368">
          <v:shape id="_x0000_i1202" type="#_x0000_t75" alt="eqIdacbc6a613224461ade69362d46550474" style="width:12pt;height:10.8pt" o:ole="">
            <v:imagedata r:id="rId171" o:title="eqIdacbc6a613224461ade69362d46550474"/>
          </v:shape>
          <o:OLEObject Type="Embed" ProgID="Equation.DSMT4" ShapeID="_x0000_i1202" DrawAspect="Content" ObjectID="_1750749238" r:id="rId172"/>
        </w:object>
      </w:r>
      <w:r>
        <w:rPr>
          <w:rFonts w:hint="eastAsia"/>
        </w:rPr>
        <w:t xml:space="preserve">         </w:t>
      </w:r>
      <w:r>
        <w:tab/>
        <w:t>C</w:t>
      </w:r>
      <w:r>
        <w:t>．</w:t>
      </w:r>
      <w:r>
        <w:t>0</w:t>
      </w:r>
      <w:r>
        <w:t>或</w:t>
      </w:r>
      <w:r>
        <w:object w:dxaOrig="245" w:dyaOrig="215" w14:anchorId="1A46D9ED">
          <v:shape id="_x0000_i1203" type="#_x0000_t75" alt="eqIdacbc6a613224461ade69362d46550474" style="width:12pt;height:10.8pt" o:ole="">
            <v:imagedata r:id="rId171" o:title="eqIdacbc6a613224461ade69362d46550474"/>
          </v:shape>
          <o:OLEObject Type="Embed" ProgID="Equation.DSMT4" ShapeID="_x0000_i1203" DrawAspect="Content" ObjectID="_1750749239" r:id="rId173"/>
        </w:object>
      </w:r>
      <w:r>
        <w:tab/>
      </w:r>
      <w:r>
        <w:rPr>
          <w:rFonts w:hint="eastAsia"/>
        </w:rPr>
        <w:t xml:space="preserve">         </w:t>
      </w:r>
      <w:r>
        <w:t>D</w:t>
      </w:r>
      <w:r>
        <w:t>．</w:t>
      </w:r>
      <w:r>
        <w:t>0</w:t>
      </w:r>
      <w:r>
        <w:t>或</w:t>
      </w:r>
      <w:r>
        <w:t>1</w:t>
      </w:r>
    </w:p>
    <w:p w14:paraId="29C136D3" w14:textId="77777777" w:rsidR="005B4425" w:rsidRDefault="00000000">
      <w:pPr>
        <w:adjustRightInd w:val="0"/>
        <w:snapToGrid w:val="0"/>
        <w:textAlignment w:val="center"/>
      </w:pPr>
      <w:r>
        <w:t>【详解】设集合</w:t>
      </w:r>
      <w:r>
        <w:object w:dxaOrig="1688" w:dyaOrig="345" w14:anchorId="2B2314F8">
          <v:shape id="_x0000_i1204" type="#_x0000_t75" alt="eqIdf2994cd80920e447ccc3592e4efe9b34" style="width:84.6pt;height:17.4pt" o:ole="">
            <v:imagedata r:id="rId167" o:title="eqIdf2994cd80920e447ccc3592e4efe9b34"/>
          </v:shape>
          <o:OLEObject Type="Embed" ProgID="Equation.DSMT4" ShapeID="_x0000_i1204" DrawAspect="Content" ObjectID="_1750749240" r:id="rId174"/>
        </w:object>
      </w:r>
      <w:r>
        <w:t>，若</w:t>
      </w:r>
      <w:r>
        <w:object w:dxaOrig="703" w:dyaOrig="252" w14:anchorId="7BE82696">
          <v:shape id="_x0000_i1205" type="#_x0000_t75" alt="eqId681068041dd133845a2a5c79214eefe0" style="width:35.4pt;height:12.6pt" o:ole="">
            <v:imagedata r:id="rId169" o:title="eqId681068041dd133845a2a5c79214eefe0"/>
          </v:shape>
          <o:OLEObject Type="Embed" ProgID="Equation.DSMT4" ShapeID="_x0000_i1205" DrawAspect="Content" ObjectID="_1750749241" r:id="rId175"/>
        </w:object>
      </w:r>
      <w:r>
        <w:t>，</w:t>
      </w:r>
      <w:r>
        <w:object w:dxaOrig="774" w:dyaOrig="223" w14:anchorId="141D470D">
          <v:shape id="_x0000_i1206" type="#_x0000_t75" alt="eqIdba58ca86ed679696cea463d031319828" style="width:39pt;height:11.4pt" o:ole="">
            <v:imagedata r:id="rId176" o:title="eqIdba58ca86ed679696cea463d031319828"/>
          </v:shape>
          <o:OLEObject Type="Embed" ProgID="Equation.DSMT4" ShapeID="_x0000_i1206" DrawAspect="Content" ObjectID="_1750749242" r:id="rId177"/>
        </w:object>
      </w:r>
      <w:r>
        <w:t>，</w:t>
      </w:r>
      <w:r>
        <w:object w:dxaOrig="1178" w:dyaOrig="251" w14:anchorId="423B6942">
          <v:shape id="_x0000_i1207" type="#_x0000_t75" alt="eqId068d786d43c9ad37dc180f6cdaa84274" style="width:58.8pt;height:12.6pt" o:ole="">
            <v:imagedata r:id="rId178" o:title="eqId068d786d43c9ad37dc180f6cdaa84274"/>
          </v:shape>
          <o:OLEObject Type="Embed" ProgID="Equation.DSMT4" ShapeID="_x0000_i1207" DrawAspect="Content" ObjectID="_1750749243" r:id="rId179"/>
        </w:object>
      </w:r>
      <w:r>
        <w:t>或</w:t>
      </w:r>
      <w:r>
        <w:object w:dxaOrig="915" w:dyaOrig="252" w14:anchorId="7C41D0E8">
          <v:shape id="_x0000_i1208" type="#_x0000_t75" alt="eqId85e5fb08239b727c446f1ff8fdaf76ee" style="width:45.6pt;height:12.6pt" o:ole="">
            <v:imagedata r:id="rId180" o:title="eqId85e5fb08239b727c446f1ff8fdaf76ee"/>
          </v:shape>
          <o:OLEObject Type="Embed" ProgID="Equation.DSMT4" ShapeID="_x0000_i1208" DrawAspect="Content" ObjectID="_1750749244" r:id="rId181"/>
        </w:object>
      </w:r>
      <w:r>
        <w:t>，</w:t>
      </w:r>
    </w:p>
    <w:p w14:paraId="74610B53" w14:textId="77777777" w:rsidR="005B4425" w:rsidRDefault="00000000">
      <w:pPr>
        <w:adjustRightInd w:val="0"/>
        <w:snapToGrid w:val="0"/>
        <w:textAlignment w:val="center"/>
      </w:pPr>
      <w:r>
        <w:t>当</w:t>
      </w:r>
      <w:r>
        <w:object w:dxaOrig="1002" w:dyaOrig="250" w14:anchorId="03F83C83">
          <v:shape id="_x0000_i1209" type="#_x0000_t75" alt="eqId7369d7e613575b457d99058f83910561" style="width:50.4pt;height:12.6pt" o:ole="">
            <v:imagedata r:id="rId182" o:title="eqId7369d7e613575b457d99058f83910561"/>
          </v:shape>
          <o:OLEObject Type="Embed" ProgID="Equation.DSMT4" ShapeID="_x0000_i1209" DrawAspect="Content" ObjectID="_1750749245" r:id="rId183"/>
        </w:object>
      </w:r>
      <w:r>
        <w:t>时，</w:t>
      </w:r>
      <w:r>
        <w:object w:dxaOrig="562" w:dyaOrig="228" w14:anchorId="6536142D">
          <v:shape id="_x0000_i1210" type="#_x0000_t75" alt="eqId7aed39f5aca78934fb383402433fe549" style="width:28.2pt;height:11.4pt" o:ole="">
            <v:imagedata r:id="rId184" o:title="eqId7aed39f5aca78934fb383402433fe549"/>
          </v:shape>
          <o:OLEObject Type="Embed" ProgID="Equation.DSMT4" ShapeID="_x0000_i1210" DrawAspect="Content" ObjectID="_1750749246" r:id="rId185"/>
        </w:object>
      </w:r>
      <w:r>
        <w:t>，此时</w:t>
      </w:r>
      <w:r>
        <w:object w:dxaOrig="1178" w:dyaOrig="357" w14:anchorId="66B0F117">
          <v:shape id="_x0000_i1211" type="#_x0000_t75" alt="eqIdf4bc44fecde92fa89a4ec8dc11da49f0" style="width:58.8pt;height:18pt" o:ole="">
            <v:imagedata r:id="rId186" o:title="eqIdf4bc44fecde92fa89a4ec8dc11da49f0"/>
          </v:shape>
          <o:OLEObject Type="Embed" ProgID="Equation.DSMT4" ShapeID="_x0000_i1211" DrawAspect="Content" ObjectID="_1750749247" r:id="rId187"/>
        </w:object>
      </w:r>
      <w:r>
        <w:t>；当</w:t>
      </w:r>
      <w:r>
        <w:object w:dxaOrig="915" w:dyaOrig="252" w14:anchorId="2D1DEB07">
          <v:shape id="_x0000_i1212" type="#_x0000_t75" alt="eqId85e5fb08239b727c446f1ff8fdaf76ee" style="width:45.6pt;height:12.6pt" o:ole="">
            <v:imagedata r:id="rId180" o:title="eqId85e5fb08239b727c446f1ff8fdaf76ee"/>
          </v:shape>
          <o:OLEObject Type="Embed" ProgID="Equation.DSMT4" ShapeID="_x0000_i1212" DrawAspect="Content" ObjectID="_1750749248" r:id="rId188"/>
        </w:object>
      </w:r>
      <w:r>
        <w:t>时，</w:t>
      </w:r>
      <w:r>
        <w:object w:dxaOrig="527" w:dyaOrig="238" w14:anchorId="6FCE460E">
          <v:shape id="_x0000_i1213" type="#_x0000_t75" alt="eqIdfd876a2ed79c64bacc3e64b8ee92735e" style="width:26.4pt;height:12pt" o:ole="">
            <v:imagedata r:id="rId189" o:title="eqIdfd876a2ed79c64bacc3e64b8ee92735e"/>
          </v:shape>
          <o:OLEObject Type="Embed" ProgID="Equation.DSMT4" ShapeID="_x0000_i1213" DrawAspect="Content" ObjectID="_1750749249" r:id="rId190"/>
        </w:object>
      </w:r>
      <w:r>
        <w:t>，此时</w:t>
      </w:r>
      <w:r>
        <w:object w:dxaOrig="1161" w:dyaOrig="356" w14:anchorId="5762711C">
          <v:shape id="_x0000_i1214" type="#_x0000_t75" alt="eqIdd3149fba03b58a13fadf5e8ba110a032" style="width:58.2pt;height:18pt" o:ole="">
            <v:imagedata r:id="rId191" o:title="eqIdd3149fba03b58a13fadf5e8ba110a032"/>
          </v:shape>
          <o:OLEObject Type="Embed" ProgID="Equation.DSMT4" ShapeID="_x0000_i1214" DrawAspect="Content" ObjectID="_1750749250" r:id="rId192"/>
        </w:object>
      </w:r>
      <w:r>
        <w:t>；所以</w:t>
      </w:r>
      <w:r>
        <w:object w:dxaOrig="562" w:dyaOrig="228" w14:anchorId="769A19E8">
          <v:shape id="_x0000_i1215" type="#_x0000_t75" alt="eqId7aed39f5aca78934fb383402433fe549" style="width:28.2pt;height:11.4pt" o:ole="">
            <v:imagedata r:id="rId184" o:title="eqId7aed39f5aca78934fb383402433fe549"/>
          </v:shape>
          <o:OLEObject Type="Embed" ProgID="Equation.DSMT4" ShapeID="_x0000_i1215" DrawAspect="Content" ObjectID="_1750749251" r:id="rId193"/>
        </w:object>
      </w:r>
      <w:r>
        <w:t>或</w:t>
      </w:r>
      <w:r>
        <w:object w:dxaOrig="158" w:dyaOrig="224" w14:anchorId="10E0D837">
          <v:shape id="_x0000_i1216" type="#_x0000_t75" alt="eqIdc95b6be4554f03bf496092f1acdfbb89" style="width:7.8pt;height:11.4pt" o:ole="">
            <v:imagedata r:id="rId194" o:title="eqIdc95b6be4554f03bf496092f1acdfbb89"/>
          </v:shape>
          <o:OLEObject Type="Embed" ProgID="Equation.DSMT4" ShapeID="_x0000_i1216" DrawAspect="Content" ObjectID="_1750749252" r:id="rId195"/>
        </w:object>
      </w:r>
      <w:r>
        <w:t>.</w:t>
      </w:r>
      <w:r>
        <w:t>故选：</w:t>
      </w:r>
      <w:r>
        <w:t>C</w:t>
      </w:r>
    </w:p>
    <w:p w14:paraId="49FC64B7" w14:textId="77777777" w:rsidR="005B4425" w:rsidRDefault="00000000">
      <w:pPr>
        <w:adjustRightInd w:val="0"/>
        <w:snapToGrid w:val="0"/>
        <w:textAlignment w:val="center"/>
      </w:pPr>
      <w:r>
        <w:t>2</w:t>
      </w:r>
      <w:r>
        <w:t>．（单选题）已知集合</w:t>
      </w:r>
      <w:r>
        <w:object w:dxaOrig="1178" w:dyaOrig="357" w14:anchorId="1CD35E12">
          <v:shape id="_x0000_i1217" type="#_x0000_t75" alt="eqIdf365a147f5ca626a47c619e6024f1f26" style="width:58.8pt;height:18pt" o:ole="">
            <v:imagedata r:id="rId196" o:title="eqIdf365a147f5ca626a47c619e6024f1f26"/>
          </v:shape>
          <o:OLEObject Type="Embed" ProgID="Equation.DSMT4" ShapeID="_x0000_i1217" DrawAspect="Content" ObjectID="_1750749253" r:id="rId197"/>
        </w:object>
      </w:r>
      <w:r>
        <w:t>，</w:t>
      </w:r>
      <w:r>
        <w:object w:dxaOrig="1531" w:dyaOrig="383" w14:anchorId="73CC92D5">
          <v:shape id="_x0000_i1218" type="#_x0000_t75" alt="eqIde174c21243e36f9f47c2b4df4de96780" style="width:76.8pt;height:19.2pt" o:ole="">
            <v:imagedata r:id="rId198" o:title="eqIde174c21243e36f9f47c2b4df4de96780"/>
          </v:shape>
          <o:OLEObject Type="Embed" ProgID="Equation.DSMT4" ShapeID="_x0000_i1218" DrawAspect="Content" ObjectID="_1750749254" r:id="rId199"/>
        </w:object>
      </w:r>
      <w:r>
        <w:t>，若</w:t>
      </w:r>
      <w:r>
        <w:object w:dxaOrig="563" w:dyaOrig="233" w14:anchorId="0A29DB5C">
          <v:shape id="_x0000_i1219" type="#_x0000_t75" alt="eqId46a70d32c64918aa4d1d9d3ce0bdbf7b" style="width:28.2pt;height:11.4pt" o:ole="">
            <v:imagedata r:id="rId200" o:title="eqId46a70d32c64918aa4d1d9d3ce0bdbf7b"/>
          </v:shape>
          <o:OLEObject Type="Embed" ProgID="Equation.DSMT4" ShapeID="_x0000_i1219" DrawAspect="Content" ObjectID="_1750749255" r:id="rId201"/>
        </w:object>
      </w:r>
      <w:r>
        <w:t>，则实数</w:t>
      </w:r>
      <w:r>
        <w:t>x</w:t>
      </w:r>
      <w:r>
        <w:t>的取值集合为（</w:t>
      </w:r>
      <w:r>
        <w:t>    </w:t>
      </w:r>
      <w:r>
        <w:t>）</w:t>
      </w:r>
    </w:p>
    <w:p w14:paraId="72B09A2B" w14:textId="77777777" w:rsidR="005B4425" w:rsidRDefault="00000000">
      <w:pPr>
        <w:adjustRightInd w:val="0"/>
        <w:snapToGrid w:val="0"/>
        <w:ind w:firstLineChars="200" w:firstLine="420"/>
        <w:textAlignment w:val="center"/>
      </w:pPr>
      <w:r>
        <w:t>A</w:t>
      </w:r>
      <w:r>
        <w:t>．</w:t>
      </w:r>
      <w:r>
        <w:object w:dxaOrig="774" w:dyaOrig="280" w14:anchorId="02D11425">
          <v:shape id="_x0000_i1220" type="#_x0000_t75" alt="eqIdc6f30588c4341d2ae6cd8dbabbf18d33" style="width:39pt;height:13.8pt" o:ole="">
            <v:imagedata r:id="rId202" o:title="eqIdc6f30588c4341d2ae6cd8dbabbf18d33"/>
          </v:shape>
          <o:OLEObject Type="Embed" ProgID="Equation.DSMT4" ShapeID="_x0000_i1220" DrawAspect="Content" ObjectID="_1750749256" r:id="rId203"/>
        </w:object>
      </w:r>
      <w:r>
        <w:tab/>
      </w:r>
      <w:r>
        <w:rPr>
          <w:rFonts w:hint="eastAsia"/>
        </w:rPr>
        <w:t xml:space="preserve">   </w:t>
      </w:r>
      <w:r>
        <w:t>B</w:t>
      </w:r>
      <w:r>
        <w:t>．</w:t>
      </w:r>
      <w:r>
        <w:object w:dxaOrig="615" w:dyaOrig="275" w14:anchorId="29FE7A01">
          <v:shape id="_x0000_i1221" type="#_x0000_t75" alt="eqId23e17c06e0880fffbfc7a77779fe384d" style="width:30.6pt;height:13.8pt" o:ole="">
            <v:imagedata r:id="rId204" o:title="eqId23e17c06e0880fffbfc7a77779fe384d"/>
          </v:shape>
          <o:OLEObject Type="Embed" ProgID="Equation.DSMT4" ShapeID="_x0000_i1221" DrawAspect="Content" ObjectID="_1750749257" r:id="rId205"/>
        </w:object>
      </w:r>
      <w:r>
        <w:tab/>
      </w:r>
      <w:r>
        <w:rPr>
          <w:rFonts w:hint="eastAsia"/>
        </w:rPr>
        <w:t xml:space="preserve">        </w:t>
      </w:r>
      <w:r>
        <w:t>C</w:t>
      </w:r>
      <w:r>
        <w:t>．</w:t>
      </w:r>
      <w:r>
        <w:object w:dxaOrig="791" w:dyaOrig="349" w14:anchorId="229B3270">
          <v:shape id="_x0000_i1222" type="#_x0000_t75" alt="eqId580fe5dae5b43918de6e9c02ea2b8cca" style="width:39.6pt;height:17.4pt" o:ole="">
            <v:imagedata r:id="rId206" o:title="eqId580fe5dae5b43918de6e9c02ea2b8cca"/>
          </v:shape>
          <o:OLEObject Type="Embed" ProgID="Equation.DSMT4" ShapeID="_x0000_i1222" DrawAspect="Content" ObjectID="_1750749258" r:id="rId207"/>
        </w:object>
      </w:r>
      <w:r>
        <w:tab/>
      </w:r>
      <w:r>
        <w:rPr>
          <w:rFonts w:hint="eastAsia"/>
        </w:rPr>
        <w:t xml:space="preserve">         </w:t>
      </w:r>
      <w:r>
        <w:t>D</w:t>
      </w:r>
      <w:r>
        <w:t>．</w:t>
      </w:r>
      <w:r>
        <w:object w:dxaOrig="756" w:dyaOrig="278" w14:anchorId="36EAB467">
          <v:shape id="_x0000_i1223" type="#_x0000_t75" alt="eqIdf02ce2714f7fea433de077d91ae96853" style="width:37.8pt;height:13.8pt" o:ole="">
            <v:imagedata r:id="rId208" o:title="eqIdf02ce2714f7fea433de077d91ae96853"/>
          </v:shape>
          <o:OLEObject Type="Embed" ProgID="Equation.DSMT4" ShapeID="_x0000_i1223" DrawAspect="Content" ObjectID="_1750749259" r:id="rId209"/>
        </w:object>
      </w:r>
    </w:p>
    <w:p w14:paraId="7C174DB7" w14:textId="77777777" w:rsidR="005B4425" w:rsidRDefault="00000000">
      <w:pPr>
        <w:adjustRightInd w:val="0"/>
        <w:snapToGrid w:val="0"/>
        <w:textAlignment w:val="center"/>
      </w:pPr>
      <w:r>
        <w:t>【详解】因为</w:t>
      </w:r>
      <w:r>
        <w:object w:dxaOrig="563" w:dyaOrig="233" w14:anchorId="6517925B">
          <v:shape id="_x0000_i1224" type="#_x0000_t75" alt="eqId46a70d32c64918aa4d1d9d3ce0bdbf7b" style="width:28.2pt;height:11.4pt" o:ole="">
            <v:imagedata r:id="rId200" o:title="eqId46a70d32c64918aa4d1d9d3ce0bdbf7b"/>
          </v:shape>
          <o:OLEObject Type="Embed" ProgID="Equation.DSMT4" ShapeID="_x0000_i1224" DrawAspect="Content" ObjectID="_1750749260" r:id="rId210"/>
        </w:object>
      </w:r>
      <w:r>
        <w:t>，所以</w:t>
      </w:r>
      <w:r>
        <w:object w:dxaOrig="633" w:dyaOrig="228" w14:anchorId="54569D13">
          <v:shape id="_x0000_i1225" type="#_x0000_t75" alt="eqIde08bf39d3f75a765ba76407348214e08" style="width:31.8pt;height:11.4pt" o:ole="">
            <v:imagedata r:id="rId211" o:title="eqIde08bf39d3f75a765ba76407348214e08"/>
          </v:shape>
          <o:OLEObject Type="Embed" ProgID="Equation.DSMT4" ShapeID="_x0000_i1225" DrawAspect="Content" ObjectID="_1750749261" r:id="rId212"/>
        </w:object>
      </w:r>
      <w:r>
        <w:t>.</w:t>
      </w:r>
      <w:r>
        <w:t>当</w:t>
      </w:r>
      <w:r>
        <w:object w:dxaOrig="597" w:dyaOrig="252" w14:anchorId="19D4D0F3">
          <v:shape id="_x0000_i1226" type="#_x0000_t75" alt="eqId639c3d2ff5ee566fcc1b69c65712a661" style="width:30pt;height:12.6pt" o:ole="">
            <v:imagedata r:id="rId213" o:title="eqId639c3d2ff5ee566fcc1b69c65712a661"/>
          </v:shape>
          <o:OLEObject Type="Embed" ProgID="Equation.DSMT4" ShapeID="_x0000_i1226" DrawAspect="Content" ObjectID="_1750749262" r:id="rId214"/>
        </w:object>
      </w:r>
      <w:r>
        <w:t>时，</w:t>
      </w:r>
      <w:r>
        <w:object w:dxaOrig="879" w:dyaOrig="273" w14:anchorId="1460B519">
          <v:shape id="_x0000_i1227" type="#_x0000_t75" alt="eqId23dd456d2eb7ef539ea491623258001b" style="width:43.8pt;height:13.8pt" o:ole="">
            <v:imagedata r:id="rId215" o:title="eqId23dd456d2eb7ef539ea491623258001b"/>
          </v:shape>
          <o:OLEObject Type="Embed" ProgID="Equation.DSMT4" ShapeID="_x0000_i1227" DrawAspect="Content" ObjectID="_1750749263" r:id="rId216"/>
        </w:object>
      </w:r>
      <w:r>
        <w:t>，得</w:t>
      </w:r>
      <w:r>
        <w:object w:dxaOrig="527" w:dyaOrig="541" w14:anchorId="5D104A1C">
          <v:shape id="_x0000_i1228" type="#_x0000_t75" alt="eqId1b6a27a9d5d345f1e04020bfea2770ac" style="width:26.4pt;height:27pt" o:ole="">
            <v:imagedata r:id="rId217" o:title="eqId1b6a27a9d5d345f1e04020bfea2770ac"/>
          </v:shape>
          <o:OLEObject Type="Embed" ProgID="Equation.DSMT4" ShapeID="_x0000_i1228" DrawAspect="Content" ObjectID="_1750749264" r:id="rId218"/>
        </w:object>
      </w:r>
      <w:r>
        <w:t>；当</w:t>
      </w:r>
      <w:r>
        <w:object w:dxaOrig="721" w:dyaOrig="275" w14:anchorId="54F7FFB1">
          <v:shape id="_x0000_i1229" type="#_x0000_t75" alt="eqId19c31f74c895a029beb8cc36ed6cb2e6" style="width:36pt;height:13.8pt" o:ole="">
            <v:imagedata r:id="rId219" o:title="eqId19c31f74c895a029beb8cc36ed6cb2e6"/>
          </v:shape>
          <o:OLEObject Type="Embed" ProgID="Equation.DSMT4" ShapeID="_x0000_i1229" DrawAspect="Content" ObjectID="_1750749265" r:id="rId220"/>
        </w:object>
      </w:r>
      <w:r>
        <w:t>时，则</w:t>
      </w:r>
      <w:r>
        <w:object w:dxaOrig="439" w:dyaOrig="226" w14:anchorId="49191C3E">
          <v:shape id="_x0000_i1230" type="#_x0000_t75" alt="eqId707ea658f3a9359f5740d5aab48f7948" style="width:22.2pt;height:11.4pt" o:ole="">
            <v:imagedata r:id="rId87" o:title="eqId707ea658f3a9359f5740d5aab48f7948"/>
          </v:shape>
          <o:OLEObject Type="Embed" ProgID="Equation.DSMT4" ShapeID="_x0000_i1230" DrawAspect="Content" ObjectID="_1750749266" r:id="rId221"/>
        </w:object>
      </w:r>
      <w:r>
        <w:t>.</w:t>
      </w:r>
    </w:p>
    <w:p w14:paraId="250D6D7A" w14:textId="77777777" w:rsidR="005B4425" w:rsidRDefault="00000000">
      <w:pPr>
        <w:adjustRightInd w:val="0"/>
        <w:snapToGrid w:val="0"/>
        <w:textAlignment w:val="center"/>
      </w:pPr>
      <w:proofErr w:type="gramStart"/>
      <w:r>
        <w:t>故实数</w:t>
      </w:r>
      <w:proofErr w:type="gramEnd"/>
      <w:r>
        <w:t>x</w:t>
      </w:r>
      <w:r>
        <w:t>的取值集合为</w:t>
      </w:r>
      <w:r>
        <w:object w:dxaOrig="633" w:dyaOrig="356" w14:anchorId="635D426D">
          <v:shape id="_x0000_i1231" type="#_x0000_t75" alt="eqId21c6fed9c3cf2c00ba1823c3f0a05615" style="width:31.8pt;height:18pt" o:ole="">
            <v:imagedata r:id="rId222" o:title="eqId21c6fed9c3cf2c00ba1823c3f0a05615"/>
          </v:shape>
          <o:OLEObject Type="Embed" ProgID="Equation.DSMT4" ShapeID="_x0000_i1231" DrawAspect="Content" ObjectID="_1750749267" r:id="rId223"/>
        </w:object>
      </w:r>
      <w:r>
        <w:t>.</w:t>
      </w:r>
      <w:r>
        <w:t>故选：</w:t>
      </w:r>
      <w:r>
        <w:t>B</w:t>
      </w:r>
    </w:p>
    <w:p w14:paraId="0F2DAEE0" w14:textId="77777777" w:rsidR="005B4425" w:rsidRDefault="005B4425">
      <w:pPr>
        <w:adjustRightInd w:val="0"/>
        <w:snapToGrid w:val="0"/>
        <w:textAlignment w:val="center"/>
      </w:pPr>
    </w:p>
    <w:p w14:paraId="669A7AC6" w14:textId="77777777" w:rsidR="005B4425" w:rsidRDefault="00000000">
      <w:pPr>
        <w:adjustRightInd w:val="0"/>
        <w:snapToGrid w:val="0"/>
        <w:textAlignment w:val="center"/>
      </w:pPr>
      <w:r>
        <w:t>3</w:t>
      </w:r>
      <w:r>
        <w:t>．（</w:t>
      </w:r>
      <w:r>
        <w:rPr>
          <w:b/>
          <w:bCs/>
        </w:rPr>
        <w:t>多选题</w:t>
      </w:r>
      <w:r>
        <w:t>）已知集合</w:t>
      </w:r>
      <w:r>
        <w:object w:dxaOrig="1971" w:dyaOrig="381" w14:anchorId="0BCA2984">
          <v:shape id="_x0000_i1232" type="#_x0000_t75" alt="eqId86788a651a2eb1ba3fca0671ffb54306" style="width:98.4pt;height:19.2pt" o:ole="">
            <v:imagedata r:id="rId224" o:title="eqId86788a651a2eb1ba3fca0671ffb54306"/>
          </v:shape>
          <o:OLEObject Type="Embed" ProgID="Equation.DSMT4" ShapeID="_x0000_i1232" DrawAspect="Content" ObjectID="_1750749268" r:id="rId225"/>
        </w:object>
      </w:r>
      <w:r>
        <w:t>，且</w:t>
      </w:r>
      <w:r>
        <w:object w:dxaOrig="598" w:dyaOrig="226" w14:anchorId="65A75F3A">
          <v:shape id="_x0000_i1233" type="#_x0000_t75" alt="eqIded961de27af72b7d11887ccfb6f15071" style="width:30pt;height:11.4pt" o:ole="">
            <v:imagedata r:id="rId226" o:title="eqIded961de27af72b7d11887ccfb6f15071"/>
          </v:shape>
          <o:OLEObject Type="Embed" ProgID="Equation.DSMT4" ShapeID="_x0000_i1233" DrawAspect="Content" ObjectID="_1750749269" r:id="rId227"/>
        </w:object>
      </w:r>
      <w:r>
        <w:t>，则实数</w:t>
      </w:r>
      <w:r>
        <w:object w:dxaOrig="228" w:dyaOrig="201" w14:anchorId="60FD2FB3">
          <v:shape id="_x0000_i1234" type="#_x0000_t75" alt="eqId294f5ba74cdf695fc9a8a8e52f421328" style="width:11.4pt;height:10.2pt" o:ole="">
            <v:imagedata r:id="rId228" o:title="eqId294f5ba74cdf695fc9a8a8e52f421328"/>
          </v:shape>
          <o:OLEObject Type="Embed" ProgID="Equation.DSMT4" ShapeID="_x0000_i1234" DrawAspect="Content" ObjectID="_1750749270" r:id="rId229"/>
        </w:object>
      </w:r>
      <w:r>
        <w:t>的取值不可以为（</w:t>
      </w:r>
      <w:r>
        <w:t>    </w:t>
      </w:r>
      <w:r>
        <w:t>）</w:t>
      </w:r>
    </w:p>
    <w:p w14:paraId="4F64EEFF" w14:textId="77777777" w:rsidR="005B4425" w:rsidRDefault="00000000">
      <w:pPr>
        <w:adjustRightInd w:val="0"/>
        <w:snapToGrid w:val="0"/>
        <w:ind w:firstLineChars="200" w:firstLine="420"/>
        <w:textAlignment w:val="center"/>
      </w:pPr>
      <w:r>
        <w:t>A</w:t>
      </w:r>
      <w:r>
        <w:t>．</w:t>
      </w:r>
      <w:r>
        <w:object w:dxaOrig="175" w:dyaOrig="229" w14:anchorId="6C1BDAFD">
          <v:shape id="_x0000_i1235" type="#_x0000_t75" alt="eqId61128ab996360a038e6e64d82fcba004" style="width:9pt;height:11.4pt" o:ole="">
            <v:imagedata r:id="rId230" o:title="eqId61128ab996360a038e6e64d82fcba004"/>
          </v:shape>
          <o:OLEObject Type="Embed" ProgID="Equation.DSMT4" ShapeID="_x0000_i1235" DrawAspect="Content" ObjectID="_1750749271" r:id="rId231"/>
        </w:object>
      </w:r>
      <w:r>
        <w:tab/>
      </w:r>
      <w:r>
        <w:rPr>
          <w:rFonts w:hint="eastAsia"/>
        </w:rPr>
        <w:t xml:space="preserve">       </w:t>
      </w:r>
      <w:r>
        <w:t>B</w:t>
      </w:r>
      <w:r>
        <w:t>．</w:t>
      </w:r>
      <w:r>
        <w:object w:dxaOrig="158" w:dyaOrig="237" w14:anchorId="03AD0A82">
          <v:shape id="_x0000_i1236" type="#_x0000_t75" alt="eqId5ca7d1107389675d32b56ec097464c14" style="width:7.8pt;height:12pt" o:ole="">
            <v:imagedata r:id="rId232" o:title="eqId5ca7d1107389675d32b56ec097464c14"/>
          </v:shape>
          <o:OLEObject Type="Embed" ProgID="Equation.DSMT4" ShapeID="_x0000_i1236" DrawAspect="Content" ObjectID="_1750749272" r:id="rId233"/>
        </w:object>
      </w:r>
      <w:r>
        <w:tab/>
      </w:r>
      <w:r>
        <w:rPr>
          <w:rFonts w:hint="eastAsia"/>
        </w:rPr>
        <w:t xml:space="preserve">           </w:t>
      </w:r>
      <w:r>
        <w:t>C</w:t>
      </w:r>
      <w:r>
        <w:t>．</w:t>
      </w:r>
      <w:r>
        <w:object w:dxaOrig="158" w:dyaOrig="224" w14:anchorId="2078D49A">
          <v:shape id="_x0000_i1237" type="#_x0000_t75" alt="eqIdc95b6be4554f03bf496092f1acdfbb89" style="width:7.8pt;height:11.4pt" o:ole="">
            <v:imagedata r:id="rId194" o:title="eqIdc95b6be4554f03bf496092f1acdfbb89"/>
          </v:shape>
          <o:OLEObject Type="Embed" ProgID="Equation.DSMT4" ShapeID="_x0000_i1237" DrawAspect="Content" ObjectID="_1750749273" r:id="rId234"/>
        </w:object>
      </w:r>
      <w:r>
        <w:tab/>
      </w:r>
      <w:r>
        <w:rPr>
          <w:rFonts w:hint="eastAsia"/>
        </w:rPr>
        <w:t xml:space="preserve">            </w:t>
      </w:r>
      <w:r>
        <w:t>D</w:t>
      </w:r>
      <w:r>
        <w:t>．</w:t>
      </w:r>
      <w:r>
        <w:object w:dxaOrig="281" w:dyaOrig="227" w14:anchorId="5680D456">
          <v:shape id="_x0000_i1238" type="#_x0000_t75" alt="eqId274a9dc37509f01c2606fb3086a46f4f" style="width:13.8pt;height:11.4pt" o:ole="">
            <v:imagedata r:id="rId235" o:title="eqId274a9dc37509f01c2606fb3086a46f4f"/>
          </v:shape>
          <o:OLEObject Type="Embed" ProgID="Equation.DSMT4" ShapeID="_x0000_i1238" DrawAspect="Content" ObjectID="_1750749274" r:id="rId236"/>
        </w:object>
      </w:r>
    </w:p>
    <w:p w14:paraId="6E318A25" w14:textId="77777777" w:rsidR="005B4425" w:rsidRDefault="00000000">
      <w:pPr>
        <w:adjustRightInd w:val="0"/>
        <w:snapToGrid w:val="0"/>
        <w:textAlignment w:val="center"/>
      </w:pPr>
      <w:r>
        <w:t>【答案】</w:t>
      </w:r>
      <w:r>
        <w:t>ACD</w:t>
      </w:r>
    </w:p>
    <w:p w14:paraId="7D8DA1A7" w14:textId="77777777" w:rsidR="005B4425" w:rsidRDefault="00000000">
      <w:pPr>
        <w:adjustRightInd w:val="0"/>
        <w:snapToGrid w:val="0"/>
        <w:textAlignment w:val="center"/>
      </w:pPr>
      <w:r>
        <w:t>【详解】因为集合</w:t>
      </w:r>
      <w:r>
        <w:object w:dxaOrig="1971" w:dyaOrig="381" w14:anchorId="275ED085">
          <v:shape id="_x0000_i1239" type="#_x0000_t75" alt="eqId86788a651a2eb1ba3fca0671ffb54306" style="width:98.4pt;height:19.2pt" o:ole="">
            <v:imagedata r:id="rId224" o:title="eqId86788a651a2eb1ba3fca0671ffb54306"/>
          </v:shape>
          <o:OLEObject Type="Embed" ProgID="Equation.DSMT4" ShapeID="_x0000_i1239" DrawAspect="Content" ObjectID="_1750749275" r:id="rId237"/>
        </w:object>
      </w:r>
      <w:r>
        <w:t>，且</w:t>
      </w:r>
      <w:r>
        <w:object w:dxaOrig="598" w:dyaOrig="226" w14:anchorId="7B7239A8">
          <v:shape id="_x0000_i1240" type="#_x0000_t75" alt="eqIded961de27af72b7d11887ccfb6f15071" style="width:30pt;height:11.4pt" o:ole="">
            <v:imagedata r:id="rId226" o:title="eqIded961de27af72b7d11887ccfb6f15071"/>
          </v:shape>
          <o:OLEObject Type="Embed" ProgID="Equation.DSMT4" ShapeID="_x0000_i1240" DrawAspect="Content" ObjectID="_1750749276" r:id="rId238"/>
        </w:object>
      </w:r>
      <w:r>
        <w:t>，则</w:t>
      </w:r>
      <w:r>
        <w:object w:dxaOrig="545" w:dyaOrig="239" w14:anchorId="681ADCD6">
          <v:shape id="_x0000_i1241" type="#_x0000_t75" alt="eqIde94f16d5ed858699bfea5039a7bf8ae6" style="width:27pt;height:12pt" o:ole="">
            <v:imagedata r:id="rId239" o:title="eqIde94f16d5ed858699bfea5039a7bf8ae6"/>
          </v:shape>
          <o:OLEObject Type="Embed" ProgID="Equation.DSMT4" ShapeID="_x0000_i1241" DrawAspect="Content" ObjectID="_1750749277" r:id="rId240"/>
        </w:object>
      </w:r>
      <w:r>
        <w:t>或</w:t>
      </w:r>
      <w:r>
        <w:object w:dxaOrig="1354" w:dyaOrig="294" w14:anchorId="6996F2DA">
          <v:shape id="_x0000_i1242" type="#_x0000_t75" alt="eqIddea3fcf4e1382c4ef7d3e3d0b22601d8" style="width:67.8pt;height:15pt" o:ole="">
            <v:imagedata r:id="rId241" o:title="eqIddea3fcf4e1382c4ef7d3e3d0b22601d8"/>
          </v:shape>
          <o:OLEObject Type="Embed" ProgID="Equation.DSMT4" ShapeID="_x0000_i1242" DrawAspect="Content" ObjectID="_1750749278" r:id="rId242"/>
        </w:object>
      </w:r>
      <w:r>
        <w:t>，解得</w:t>
      </w:r>
      <w:r>
        <w:object w:dxaOrig="1038" w:dyaOrig="348" w14:anchorId="5EEF91B9">
          <v:shape id="_x0000_i1243" type="#_x0000_t75" alt="eqId531043e60439a14c5768cb24b12479e0" style="width:52.2pt;height:17.4pt" o:ole="">
            <v:imagedata r:id="rId243" o:title="eqId531043e60439a14c5768cb24b12479e0"/>
          </v:shape>
          <o:OLEObject Type="Embed" ProgID="Equation.DSMT4" ShapeID="_x0000_i1243" DrawAspect="Content" ObjectID="_1750749279" r:id="rId244"/>
        </w:object>
      </w:r>
      <w:r>
        <w:t>.</w:t>
      </w:r>
    </w:p>
    <w:p w14:paraId="3D7F7961" w14:textId="77777777" w:rsidR="005B4425" w:rsidRDefault="00000000">
      <w:pPr>
        <w:adjustRightInd w:val="0"/>
        <w:snapToGrid w:val="0"/>
        <w:textAlignment w:val="center"/>
      </w:pPr>
      <w:r>
        <w:t>当</w:t>
      </w:r>
      <w:r>
        <w:object w:dxaOrig="527" w:dyaOrig="238" w14:anchorId="27B66211">
          <v:shape id="_x0000_i1244" type="#_x0000_t75" alt="eqIdfd876a2ed79c64bacc3e64b8ee92735e" style="width:26.4pt;height:12pt" o:ole="">
            <v:imagedata r:id="rId189" o:title="eqIdfd876a2ed79c64bacc3e64b8ee92735e"/>
          </v:shape>
          <o:OLEObject Type="Embed" ProgID="Equation.DSMT4" ShapeID="_x0000_i1244" DrawAspect="Content" ObjectID="_1750749280" r:id="rId245"/>
        </w:object>
      </w:r>
      <w:r>
        <w:t>时，集合</w:t>
      </w:r>
      <w:r>
        <w:object w:dxaOrig="211" w:dyaOrig="211" w14:anchorId="1ADCE352">
          <v:shape id="_x0000_i1245" type="#_x0000_t75" alt="eqId5963abe8f421bd99a2aaa94831a951e9" style="width:10.8pt;height:10.8pt" o:ole="">
            <v:imagedata r:id="rId32" o:title="eqId5963abe8f421bd99a2aaa94831a951e9"/>
          </v:shape>
          <o:OLEObject Type="Embed" ProgID="Equation.DSMT4" ShapeID="_x0000_i1245" DrawAspect="Content" ObjectID="_1750749281" r:id="rId246"/>
        </w:object>
      </w:r>
      <w:r>
        <w:t>中的元素不满足互异性；当</w:t>
      </w:r>
      <w:r>
        <w:object w:dxaOrig="545" w:dyaOrig="239" w14:anchorId="27097CA9">
          <v:shape id="_x0000_i1246" type="#_x0000_t75" alt="eqIde94f16d5ed858699bfea5039a7bf8ae6" style="width:27pt;height:12pt" o:ole="">
            <v:imagedata r:id="rId239" o:title="eqIde94f16d5ed858699bfea5039a7bf8ae6"/>
          </v:shape>
          <o:OLEObject Type="Embed" ProgID="Equation.DSMT4" ShapeID="_x0000_i1246" DrawAspect="Content" ObjectID="_1750749282" r:id="rId247"/>
        </w:object>
      </w:r>
      <w:r>
        <w:t>时，</w:t>
      </w:r>
      <w:r>
        <w:object w:dxaOrig="1355" w:dyaOrig="278" w14:anchorId="320017E4">
          <v:shape id="_x0000_i1247" type="#_x0000_t75" alt="eqId3685a6e084b835ec6c6dc188bda43019" style="width:67.8pt;height:13.8pt" o:ole="">
            <v:imagedata r:id="rId248" o:title="eqId3685a6e084b835ec6c6dc188bda43019"/>
          </v:shape>
          <o:OLEObject Type="Embed" ProgID="Equation.DSMT4" ShapeID="_x0000_i1247" DrawAspect="Content" ObjectID="_1750749283" r:id="rId249"/>
        </w:object>
      </w:r>
      <w:r>
        <w:t>，集合</w:t>
      </w:r>
      <w:r>
        <w:object w:dxaOrig="211" w:dyaOrig="211" w14:anchorId="48A15E05">
          <v:shape id="_x0000_i1248" type="#_x0000_t75" alt="eqId5963abe8f421bd99a2aaa94831a951e9" style="width:10.8pt;height:10.8pt" o:ole="">
            <v:imagedata r:id="rId32" o:title="eqId5963abe8f421bd99a2aaa94831a951e9"/>
          </v:shape>
          <o:OLEObject Type="Embed" ProgID="Equation.DSMT4" ShapeID="_x0000_i1248" DrawAspect="Content" ObjectID="_1750749284" r:id="rId250"/>
        </w:object>
      </w:r>
      <w:r>
        <w:t>中的元素不满足互异性；</w:t>
      </w:r>
    </w:p>
    <w:p w14:paraId="5E6065DD" w14:textId="77777777" w:rsidR="005B4425" w:rsidRDefault="00000000">
      <w:pPr>
        <w:adjustRightInd w:val="0"/>
        <w:snapToGrid w:val="0"/>
        <w:textAlignment w:val="center"/>
      </w:pPr>
      <w:r>
        <w:t>当</w:t>
      </w:r>
      <w:r>
        <w:object w:dxaOrig="527" w:dyaOrig="238" w14:anchorId="71A0B7A3">
          <v:shape id="_x0000_i1249" type="#_x0000_t75" alt="eqIdd8a3cc8c48bf54ec8252e5dce6867754" style="width:26.4pt;height:12pt" o:ole="">
            <v:imagedata r:id="rId251" o:title="eqIdd8a3cc8c48bf54ec8252e5dce6867754"/>
          </v:shape>
          <o:OLEObject Type="Embed" ProgID="Equation.DSMT4" ShapeID="_x0000_i1249" DrawAspect="Content" ObjectID="_1750749285" r:id="rId252"/>
        </w:object>
      </w:r>
      <w:r>
        <w:t>时，</w:t>
      </w:r>
      <w:r>
        <w:object w:dxaOrig="1038" w:dyaOrig="360" w14:anchorId="3DB1CF8B">
          <v:shape id="_x0000_i1250" type="#_x0000_t75" alt="eqId91021a231d3ee134971b9353c98964c1" style="width:52.2pt;height:18pt" o:ole="">
            <v:imagedata r:id="rId253" o:title="eqId91021a231d3ee134971b9353c98964c1"/>
          </v:shape>
          <o:OLEObject Type="Embed" ProgID="Equation.DSMT4" ShapeID="_x0000_i1250" DrawAspect="Content" ObjectID="_1750749286" r:id="rId254"/>
        </w:object>
      </w:r>
      <w:r>
        <w:t>，合乎题意</w:t>
      </w:r>
      <w:r>
        <w:t>.</w:t>
      </w:r>
      <w:r>
        <w:t>综上所述，</w:t>
      </w:r>
      <w:r>
        <w:object w:dxaOrig="527" w:dyaOrig="238" w14:anchorId="6973CD8D">
          <v:shape id="_x0000_i1251" type="#_x0000_t75" alt="eqIdd8a3cc8c48bf54ec8252e5dce6867754" style="width:26.4pt;height:12pt" o:ole="">
            <v:imagedata r:id="rId251" o:title="eqIdd8a3cc8c48bf54ec8252e5dce6867754"/>
          </v:shape>
          <o:OLEObject Type="Embed" ProgID="Equation.DSMT4" ShapeID="_x0000_i1251" DrawAspect="Content" ObjectID="_1750749287" r:id="rId255"/>
        </w:object>
      </w:r>
      <w:r>
        <w:t>.</w:t>
      </w:r>
      <w:r>
        <w:t>故选：</w:t>
      </w:r>
      <w:r>
        <w:t>ACD.</w:t>
      </w:r>
    </w:p>
    <w:p w14:paraId="3330B125" w14:textId="77777777" w:rsidR="005B4425" w:rsidRDefault="005B4425">
      <w:pPr>
        <w:adjustRightInd w:val="0"/>
        <w:snapToGrid w:val="0"/>
        <w:textAlignment w:val="center"/>
      </w:pPr>
    </w:p>
    <w:p w14:paraId="6E089475" w14:textId="77777777" w:rsidR="005B4425" w:rsidRDefault="00000000">
      <w:pPr>
        <w:adjustRightInd w:val="0"/>
        <w:snapToGrid w:val="0"/>
        <w:textAlignment w:val="center"/>
      </w:pPr>
      <w:r>
        <w:t>4</w:t>
      </w:r>
      <w:r>
        <w:t>．已知</w:t>
      </w:r>
      <w:r>
        <w:object w:dxaOrig="2752" w:dyaOrig="413" w14:anchorId="1AA1940F">
          <v:shape id="_x0000_i1252" type="#_x0000_t75" alt="eqIdf681bc5b18c60ccd99e24ddc24ce99f2" style="width:137.4pt;height:20.4pt" o:ole="">
            <v:imagedata r:id="rId256" o:title="eqIdf681bc5b18c60ccd99e24ddc24ce99f2"/>
          </v:shape>
          <o:OLEObject Type="Embed" ProgID="Equation.DSMT4" ShapeID="_x0000_i1252" DrawAspect="Content" ObjectID="_1750749288" r:id="rId257"/>
        </w:object>
      </w:r>
      <w:r>
        <w:t>，则</w:t>
      </w:r>
      <w:r>
        <w:t>a</w:t>
      </w:r>
      <w:r>
        <w:t>的值为</w:t>
      </w:r>
      <w:r>
        <w:t>______</w:t>
      </w:r>
      <w:r>
        <w:t>．</w:t>
      </w:r>
      <w:r>
        <w:rPr>
          <w:rFonts w:hint="eastAsia"/>
        </w:rPr>
        <w:t xml:space="preserve"> </w:t>
      </w:r>
      <w:r>
        <w:t>【答案】</w:t>
      </w:r>
      <w:r>
        <w:object w:dxaOrig="211" w:dyaOrig="541" w14:anchorId="43B9C443">
          <v:shape id="_x0000_i1253" type="#_x0000_t75" alt="eqId8eff998d034284391ca064755fa6bf1b" style="width:10.8pt;height:27pt" o:ole="">
            <v:imagedata r:id="rId258" o:title="eqId8eff998d034284391ca064755fa6bf1b"/>
          </v:shape>
          <o:OLEObject Type="Embed" ProgID="Equation.DSMT4" ShapeID="_x0000_i1253" DrawAspect="Content" ObjectID="_1750749289" r:id="rId259"/>
        </w:object>
      </w:r>
    </w:p>
    <w:p w14:paraId="5A34394C" w14:textId="77777777" w:rsidR="005B4425" w:rsidRDefault="00000000">
      <w:pPr>
        <w:adjustRightInd w:val="0"/>
        <w:snapToGrid w:val="0"/>
        <w:textAlignment w:val="center"/>
      </w:pPr>
      <w:r>
        <w:t>【详解】因为</w:t>
      </w:r>
      <w:r>
        <w:object w:dxaOrig="2552" w:dyaOrig="383" w14:anchorId="48AB1CC0">
          <v:shape id="_x0000_i1254" type="#_x0000_t75" alt="eqIdf681bc5b18c60ccd99e24ddc24ce99f2" style="width:127.8pt;height:19.2pt" o:ole="">
            <v:imagedata r:id="rId256" o:title="eqIdf681bc5b18c60ccd99e24ddc24ce99f2"/>
          </v:shape>
          <o:OLEObject Type="Embed" ProgID="Equation.DSMT4" ShapeID="_x0000_i1254" DrawAspect="Content" ObjectID="_1750749290" r:id="rId260"/>
        </w:object>
      </w:r>
      <w:r>
        <w:t>，所以</w:t>
      </w:r>
      <w:r>
        <w:object w:dxaOrig="1178" w:dyaOrig="251" w14:anchorId="677AC67E">
          <v:shape id="_x0000_i1255" type="#_x0000_t75" alt="eqIde67b21d4b9df405f86d9406bb4449e44" style="width:58.8pt;height:12.6pt" o:ole="">
            <v:imagedata r:id="rId261" o:title="eqIde67b21d4b9df405f86d9406bb4449e44"/>
          </v:shape>
          <o:OLEObject Type="Embed" ProgID="Equation.DSMT4" ShapeID="_x0000_i1255" DrawAspect="Content" ObjectID="_1750749291" r:id="rId262"/>
        </w:object>
      </w:r>
      <w:r>
        <w:t>，解得：</w:t>
      </w:r>
      <w:r>
        <w:object w:dxaOrig="527" w:dyaOrig="541" w14:anchorId="6C1DBA52">
          <v:shape id="_x0000_i1256" type="#_x0000_t75" alt="eqId200f24e682c93e02a87f3f9d57dc5d40" style="width:26.4pt;height:27pt" o:ole="">
            <v:imagedata r:id="rId263" o:title="eqId200f24e682c93e02a87f3f9d57dc5d40"/>
          </v:shape>
          <o:OLEObject Type="Embed" ProgID="Equation.DSMT4" ShapeID="_x0000_i1256" DrawAspect="Content" ObjectID="_1750749292" r:id="rId264"/>
        </w:object>
      </w:r>
      <w:r>
        <w:t>，</w:t>
      </w:r>
      <w:r>
        <w:rPr>
          <w:rFonts w:hint="eastAsia"/>
        </w:rPr>
        <w:t xml:space="preserve"> </w:t>
      </w:r>
      <w:r>
        <w:t>故答案为：</w:t>
      </w:r>
      <w:r>
        <w:object w:dxaOrig="211" w:dyaOrig="422" w14:anchorId="4B81C0DE">
          <v:shape id="_x0000_i1257" type="#_x0000_t75" alt="eqIdf89eef3148f2d4d09379767b4af69132" style="width:10.8pt;height:21pt" o:ole="">
            <v:imagedata r:id="rId265" o:title="eqIdf89eef3148f2d4d09379767b4af69132"/>
          </v:shape>
          <o:OLEObject Type="Embed" ProgID="Equation.DSMT4" ShapeID="_x0000_i1257" DrawAspect="Content" ObjectID="_1750749293" r:id="rId266"/>
        </w:object>
      </w:r>
      <w:r>
        <w:t>．</w:t>
      </w:r>
    </w:p>
    <w:p w14:paraId="20870EEC" w14:textId="77777777" w:rsidR="005B4425" w:rsidRDefault="00000000">
      <w:pPr>
        <w:adjustRightInd w:val="0"/>
        <w:snapToGrid w:val="0"/>
        <w:textAlignment w:val="center"/>
      </w:pPr>
      <w:r>
        <w:t>5</w:t>
      </w:r>
      <w:r>
        <w:t>．设集合</w:t>
      </w:r>
      <w:r>
        <w:object w:dxaOrig="1883" w:dyaOrig="382" w14:anchorId="4BD0DFD6">
          <v:shape id="_x0000_i1258" type="#_x0000_t75" alt="eqId23bb23a7ba87558f28494eec217439c2" style="width:94.2pt;height:19.2pt" o:ole="">
            <v:imagedata r:id="rId267" o:title="eqId23bb23a7ba87558f28494eec217439c2"/>
          </v:shape>
          <o:OLEObject Type="Embed" ProgID="Equation.DSMT4" ShapeID="_x0000_i1258" DrawAspect="Content" ObjectID="_1750749294" r:id="rId268"/>
        </w:object>
      </w:r>
      <w:r>
        <w:t>，集合</w:t>
      </w:r>
      <w:r>
        <w:object w:dxaOrig="1161" w:dyaOrig="356" w14:anchorId="2727F0C2">
          <v:shape id="_x0000_i1259" type="#_x0000_t75" alt="eqId79c4b4a104e5ab0045019508dc183d4d" style="width:58.2pt;height:18pt" o:ole="">
            <v:imagedata r:id="rId269" o:title="eqId79c4b4a104e5ab0045019508dc183d4d"/>
          </v:shape>
          <o:OLEObject Type="Embed" ProgID="Equation.DSMT4" ShapeID="_x0000_i1259" DrawAspect="Content" ObjectID="_1750749295" r:id="rId270"/>
        </w:object>
      </w:r>
      <w:r>
        <w:t>，若已知</w:t>
      </w:r>
      <w:r>
        <w:object w:dxaOrig="492" w:dyaOrig="252" w14:anchorId="424BF80D">
          <v:shape id="_x0000_i1260" type="#_x0000_t75" alt="eqId4d97ca1eb964dc68651eb8b5fb492b42" style="width:24.6pt;height:12.6pt" o:ole="">
            <v:imagedata r:id="rId271" o:title="eqId4d97ca1eb964dc68651eb8b5fb492b42"/>
          </v:shape>
          <o:OLEObject Type="Embed" ProgID="Equation.DSMT4" ShapeID="_x0000_i1260" DrawAspect="Content" ObjectID="_1750749296" r:id="rId272"/>
        </w:object>
      </w:r>
      <w:r>
        <w:t>，且</w:t>
      </w:r>
      <w:r>
        <w:object w:dxaOrig="510" w:dyaOrig="248" w14:anchorId="7777DFB0">
          <v:shape id="_x0000_i1261" type="#_x0000_t75" alt="eqId147f75c002f7296e6bc4c27519a30e51" style="width:25.8pt;height:12.6pt" o:ole="">
            <v:imagedata r:id="rId273" o:title="eqId147f75c002f7296e6bc4c27519a30e51"/>
          </v:shape>
          <o:OLEObject Type="Embed" ProgID="Equation.DSMT4" ShapeID="_x0000_i1261" DrawAspect="Content" ObjectID="_1750749297" r:id="rId274"/>
        </w:object>
      </w:r>
      <w:r>
        <w:t>，则</w:t>
      </w:r>
      <w:r>
        <w:object w:dxaOrig="175" w:dyaOrig="190" w14:anchorId="4CCD6264">
          <v:shape id="_x0000_i1262" type="#_x0000_t75" alt="eqId0a6936d370d6a238a608ca56f87198de" style="width:9pt;height:9.6pt" o:ole="">
            <v:imagedata r:id="rId275" o:title="eqId0a6936d370d6a238a608ca56f87198de"/>
          </v:shape>
          <o:OLEObject Type="Embed" ProgID="Equation.DSMT4" ShapeID="_x0000_i1262" DrawAspect="Content" ObjectID="_1750749298" r:id="rId276"/>
        </w:object>
      </w:r>
      <w:r>
        <w:t>的值为</w:t>
      </w:r>
      <w:r>
        <w:t>_______</w:t>
      </w:r>
      <w:r>
        <w:t>．</w:t>
      </w:r>
    </w:p>
    <w:p w14:paraId="7854464D" w14:textId="77777777" w:rsidR="005B4425" w:rsidRDefault="00000000">
      <w:pPr>
        <w:adjustRightInd w:val="0"/>
        <w:snapToGrid w:val="0"/>
        <w:textAlignment w:val="center"/>
      </w:pPr>
      <w:r>
        <w:t>【详解】由</w:t>
      </w:r>
      <w:r>
        <w:object w:dxaOrig="492" w:dyaOrig="252" w14:anchorId="7E446F1D">
          <v:shape id="_x0000_i1263" type="#_x0000_t75" alt="eqId4d97ca1eb964dc68651eb8b5fb492b42" style="width:24.6pt;height:12.6pt" o:ole="">
            <v:imagedata r:id="rId271" o:title="eqId4d97ca1eb964dc68651eb8b5fb492b42"/>
          </v:shape>
          <o:OLEObject Type="Embed" ProgID="Equation.DSMT4" ShapeID="_x0000_i1263" DrawAspect="Content" ObjectID="_1750749299" r:id="rId277"/>
        </w:object>
      </w:r>
      <w:r>
        <w:t>可知</w:t>
      </w:r>
      <w:r>
        <w:object w:dxaOrig="1267" w:dyaOrig="277" w14:anchorId="2267B51B">
          <v:shape id="_x0000_i1264" type="#_x0000_t75" alt="eqIdb5c0776b3110353945572ee9dceed33d" style="width:63.6pt;height:13.8pt" o:ole="">
            <v:imagedata r:id="rId278" o:title="eqIdb5c0776b3110353945572ee9dceed33d"/>
          </v:shape>
          <o:OLEObject Type="Embed" ProgID="Equation.DSMT4" ShapeID="_x0000_i1264" DrawAspect="Content" ObjectID="_1750749300" r:id="rId279"/>
        </w:object>
      </w:r>
      <w:r>
        <w:t>，解得</w:t>
      </w:r>
      <w:r>
        <w:object w:dxaOrig="615" w:dyaOrig="250" w14:anchorId="7F9B932A">
          <v:shape id="_x0000_i1265" type="#_x0000_t75" alt="eqId5b624d88827e92e12bc0a8f1067cbe72" style="width:30.6pt;height:12.6pt" o:ole="">
            <v:imagedata r:id="rId280" o:title="eqId5b624d88827e92e12bc0a8f1067cbe72"/>
          </v:shape>
          <o:OLEObject Type="Embed" ProgID="Equation.DSMT4" ShapeID="_x0000_i1265" DrawAspect="Content" ObjectID="_1750749301" r:id="rId281"/>
        </w:object>
      </w:r>
      <w:r>
        <w:t>或</w:t>
      </w:r>
      <w:r>
        <w:object w:dxaOrig="492" w:dyaOrig="253" w14:anchorId="0E69A19B">
          <v:shape id="_x0000_i1266" type="#_x0000_t75" alt="eqId8e258ab9e600435b37465092243d99f6" style="width:24.6pt;height:12.6pt" o:ole="">
            <v:imagedata r:id="rId282" o:title="eqId8e258ab9e600435b37465092243d99f6"/>
          </v:shape>
          <o:OLEObject Type="Embed" ProgID="Equation.DSMT4" ShapeID="_x0000_i1266" DrawAspect="Content" ObjectID="_1750749302" r:id="rId283"/>
        </w:object>
      </w:r>
      <w:r>
        <w:t>，又因为当</w:t>
      </w:r>
      <w:r>
        <w:object w:dxaOrig="492" w:dyaOrig="253" w14:anchorId="056967CB">
          <v:shape id="_x0000_i1267" type="#_x0000_t75" alt="eqId8e258ab9e600435b37465092243d99f6" style="width:24.6pt;height:12.6pt" o:ole="">
            <v:imagedata r:id="rId282" o:title="eqId8e258ab9e600435b37465092243d99f6"/>
          </v:shape>
          <o:OLEObject Type="Embed" ProgID="Equation.DSMT4" ShapeID="_x0000_i1267" DrawAspect="Content" ObjectID="_1750749303" r:id="rId284"/>
        </w:object>
      </w:r>
      <w:r>
        <w:t>时，</w:t>
      </w:r>
      <w:r>
        <w:object w:dxaOrig="844" w:dyaOrig="285" w14:anchorId="37BF77DE">
          <v:shape id="_x0000_i1268" type="#_x0000_t75" alt="eqId0ede8d93be17a7f50ef989beb5c183a4" style="width:42pt;height:14.4pt" o:ole="">
            <v:imagedata r:id="rId285" o:title="eqId0ede8d93be17a7f50ef989beb5c183a4"/>
          </v:shape>
          <o:OLEObject Type="Embed" ProgID="Equation.DSMT4" ShapeID="_x0000_i1268" DrawAspect="Content" ObjectID="_1750749304" r:id="rId286"/>
        </w:object>
      </w:r>
      <w:r>
        <w:t>，</w:t>
      </w:r>
      <w:r>
        <w:object w:dxaOrig="510" w:dyaOrig="248" w14:anchorId="47663E10">
          <v:shape id="_x0000_i1269" type="#_x0000_t75" alt="eqId1386188faab59de9e796aa2262da303e" style="width:25.8pt;height:12.6pt" o:ole="">
            <v:imagedata r:id="rId287" o:title="eqId1386188faab59de9e796aa2262da303e"/>
          </v:shape>
          <o:OLEObject Type="Embed" ProgID="Equation.DSMT4" ShapeID="_x0000_i1269" DrawAspect="Content" ObjectID="_1750749305" r:id="rId288"/>
        </w:object>
      </w:r>
      <w:r>
        <w:t>不满足题意，</w:t>
      </w:r>
    </w:p>
    <w:p w14:paraId="5419FE9E" w14:textId="77777777" w:rsidR="005B4425" w:rsidRDefault="00000000">
      <w:pPr>
        <w:adjustRightInd w:val="0"/>
        <w:snapToGrid w:val="0"/>
        <w:textAlignment w:val="center"/>
      </w:pPr>
      <w:r>
        <w:t>所以</w:t>
      </w:r>
      <w:r>
        <w:object w:dxaOrig="615" w:dyaOrig="250" w14:anchorId="3867D16B">
          <v:shape id="_x0000_i1270" type="#_x0000_t75" alt="eqId5b624d88827e92e12bc0a8f1067cbe72" style="width:30.6pt;height:12.6pt" o:ole="">
            <v:imagedata r:id="rId280" o:title="eqId5b624d88827e92e12bc0a8f1067cbe72"/>
          </v:shape>
          <o:OLEObject Type="Embed" ProgID="Equation.DSMT4" ShapeID="_x0000_i1270" DrawAspect="Content" ObjectID="_1750749306" r:id="rId289"/>
        </w:object>
      </w:r>
      <w:r>
        <w:t>，此时</w:t>
      </w:r>
      <w:r>
        <w:object w:dxaOrig="2005" w:dyaOrig="285" w14:anchorId="01D9B50A">
          <v:shape id="_x0000_i1271" type="#_x0000_t75" alt="eqId425b9e9dd09a1eba011834c151740533" style="width:100.2pt;height:14.4pt" o:ole="">
            <v:imagedata r:id="rId290" o:title="eqId425b9e9dd09a1eba011834c151740533"/>
          </v:shape>
          <o:OLEObject Type="Embed" ProgID="Equation.DSMT4" ShapeID="_x0000_i1271" DrawAspect="Content" ObjectID="_1750749307" r:id="rId291"/>
        </w:object>
      </w:r>
      <w:r>
        <w:t>，</w:t>
      </w:r>
      <w:r>
        <w:rPr>
          <w:rFonts w:hint="eastAsia"/>
        </w:rPr>
        <w:t xml:space="preserve"> </w:t>
      </w:r>
      <w:r>
        <w:t>故答案为：</w:t>
      </w:r>
      <w:r>
        <w:object w:dxaOrig="281" w:dyaOrig="229" w14:anchorId="1802F8D5">
          <v:shape id="_x0000_i1272" type="#_x0000_t75" alt="eqId3edbd40e04e2a943051fa83d6e511add" style="width:13.8pt;height:11.4pt" o:ole="">
            <v:imagedata r:id="rId292" o:title="eqId3edbd40e04e2a943051fa83d6e511add"/>
          </v:shape>
          <o:OLEObject Type="Embed" ProgID="Equation.DSMT4" ShapeID="_x0000_i1272" DrawAspect="Content" ObjectID="_1750749308" r:id="rId293"/>
        </w:object>
      </w:r>
    </w:p>
    <w:p w14:paraId="0449DCFA" w14:textId="77777777" w:rsidR="005B4425" w:rsidRDefault="00000000">
      <w:pPr>
        <w:adjustRightInd w:val="0"/>
        <w:snapToGrid w:val="0"/>
        <w:textAlignment w:val="center"/>
      </w:pPr>
      <w:r>
        <w:t>6</w:t>
      </w:r>
      <w:r>
        <w:t>．已知集合</w:t>
      </w:r>
      <w:r>
        <w:t>A</w:t>
      </w:r>
      <w:r>
        <w:t>是由</w:t>
      </w:r>
      <w:r>
        <w:t>a</w:t>
      </w:r>
      <w:r>
        <w:t>﹣</w:t>
      </w:r>
      <w:r>
        <w:t>2</w:t>
      </w:r>
      <w:r>
        <w:t>，</w:t>
      </w:r>
      <w:r>
        <w:t>2a2+5a</w:t>
      </w:r>
      <w:r>
        <w:t>，</w:t>
      </w:r>
      <w:r>
        <w:t>12</w:t>
      </w:r>
      <w:proofErr w:type="gramStart"/>
      <w:r>
        <w:t>三个</w:t>
      </w:r>
      <w:proofErr w:type="gramEnd"/>
      <w:r>
        <w:t>元素组成的，且﹣</w:t>
      </w:r>
      <w:r>
        <w:t>3∈A</w:t>
      </w:r>
      <w:r>
        <w:t>，求</w:t>
      </w:r>
      <w:r>
        <w:t>a=________.</w:t>
      </w:r>
    </w:p>
    <w:p w14:paraId="20AF13AD" w14:textId="77777777" w:rsidR="005B4425" w:rsidRDefault="00000000">
      <w:pPr>
        <w:adjustRightInd w:val="0"/>
        <w:snapToGrid w:val="0"/>
        <w:textAlignment w:val="center"/>
      </w:pPr>
      <w:r>
        <w:t>【详解】解：由﹣</w:t>
      </w:r>
      <w:r>
        <w:t>3∈A</w:t>
      </w:r>
      <w:r>
        <w:t>，可得﹣</w:t>
      </w:r>
      <w:r>
        <w:t>3=a</w:t>
      </w:r>
      <w:r>
        <w:t>﹣</w:t>
      </w:r>
      <w:r>
        <w:t>2</w:t>
      </w:r>
      <w:r>
        <w:t>，或﹣</w:t>
      </w:r>
      <w:r>
        <w:t>3=2a2+5a</w:t>
      </w:r>
      <w:r>
        <w:t>，</w:t>
      </w:r>
    </w:p>
    <w:p w14:paraId="779297CE" w14:textId="77777777" w:rsidR="005B4425" w:rsidRDefault="00000000">
      <w:pPr>
        <w:adjustRightInd w:val="0"/>
        <w:snapToGrid w:val="0"/>
        <w:textAlignment w:val="center"/>
      </w:pPr>
      <w:r>
        <w:t>由﹣</w:t>
      </w:r>
      <w:r>
        <w:t>3=a</w:t>
      </w:r>
      <w:r>
        <w:t>﹣</w:t>
      </w:r>
      <w:r>
        <w:t>2</w:t>
      </w:r>
      <w:r>
        <w:t>，解得</w:t>
      </w:r>
      <w:r>
        <w:t>a=</w:t>
      </w:r>
      <w:r>
        <w:t>﹣</w:t>
      </w:r>
      <w:r>
        <w:t>1</w:t>
      </w:r>
      <w:r>
        <w:t>，经过验证</w:t>
      </w:r>
      <w:r>
        <w:t>a=</w:t>
      </w:r>
      <w:r>
        <w:t>﹣</w:t>
      </w:r>
      <w:r>
        <w:t>1</w:t>
      </w:r>
      <w:r>
        <w:t>不满足条件，舍去</w:t>
      </w:r>
      <w:r>
        <w:t>.</w:t>
      </w:r>
    </w:p>
    <w:p w14:paraId="4DD6B05F" w14:textId="77777777" w:rsidR="005B4425" w:rsidRDefault="00000000">
      <w:pPr>
        <w:adjustRightInd w:val="0"/>
        <w:snapToGrid w:val="0"/>
        <w:textAlignment w:val="center"/>
      </w:pPr>
      <w:r>
        <w:t>由﹣</w:t>
      </w:r>
      <w:r>
        <w:t>3=2a2+5a</w:t>
      </w:r>
      <w:r>
        <w:t>，解得</w:t>
      </w:r>
      <w:r>
        <w:t>a=</w:t>
      </w:r>
      <w:r>
        <w:t>﹣</w:t>
      </w:r>
      <w:r>
        <w:t>1</w:t>
      </w:r>
      <w:r>
        <w:t>或</w:t>
      </w:r>
      <w:r>
        <w:object w:dxaOrig="351" w:dyaOrig="534" w14:anchorId="4510BFB3">
          <v:shape id="_x0000_i1273" type="#_x0000_t75" alt="eqId4e8b4bbd2f9912adfc9864c0e1e76a9d" style="width:17.4pt;height:27pt" o:ole="">
            <v:imagedata r:id="rId294" o:title="eqId4e8b4bbd2f9912adfc9864c0e1e76a9d"/>
          </v:shape>
          <o:OLEObject Type="Embed" ProgID="Equation.DSMT4" ShapeID="_x0000_i1273" DrawAspect="Content" ObjectID="_1750749309" r:id="rId295"/>
        </w:object>
      </w:r>
      <w:r>
        <w:t>，经过验证：</w:t>
      </w:r>
      <w:r>
        <w:t>a=</w:t>
      </w:r>
      <w:r>
        <w:t>﹣</w:t>
      </w:r>
      <w:r>
        <w:t>1</w:t>
      </w:r>
      <w:r>
        <w:t>不满足条件，舍去</w:t>
      </w:r>
      <w:r>
        <w:t>.∴a=</w:t>
      </w:r>
      <w:r>
        <w:object w:dxaOrig="351" w:dyaOrig="534" w14:anchorId="2E9708F9">
          <v:shape id="_x0000_i1274" type="#_x0000_t75" alt="eqId4e8b4bbd2f9912adfc9864c0e1e76a9d" style="width:17.4pt;height:27pt" o:ole="">
            <v:imagedata r:id="rId294" o:title="eqId4e8b4bbd2f9912adfc9864c0e1e76a9d"/>
          </v:shape>
          <o:OLEObject Type="Embed" ProgID="Equation.DSMT4" ShapeID="_x0000_i1274" DrawAspect="Content" ObjectID="_1750749310" r:id="rId296"/>
        </w:object>
      </w:r>
      <w:r>
        <w:t>.</w:t>
      </w:r>
      <w:r>
        <w:rPr>
          <w:rFonts w:hint="eastAsia"/>
        </w:rPr>
        <w:t xml:space="preserve">  </w:t>
      </w:r>
      <w:r>
        <w:t>故答案为：﹣</w:t>
      </w:r>
      <w:r>
        <w:object w:dxaOrig="211" w:dyaOrig="545" w14:anchorId="73401537">
          <v:shape id="_x0000_i1275" type="#_x0000_t75" alt="eqIda4b8503f4706b8321e4e79a87eadea84" style="width:10.8pt;height:27pt" o:ole="">
            <v:imagedata r:id="rId297" o:title="eqIda4b8503f4706b8321e4e79a87eadea84"/>
          </v:shape>
          <o:OLEObject Type="Embed" ProgID="Equation.DSMT4" ShapeID="_x0000_i1275" DrawAspect="Content" ObjectID="_1750749311" r:id="rId298"/>
        </w:object>
      </w:r>
      <w:r>
        <w:t>.</w:t>
      </w:r>
    </w:p>
    <w:p w14:paraId="40391423" w14:textId="77777777" w:rsidR="005B4425" w:rsidRDefault="005B4425">
      <w:pPr>
        <w:adjustRightInd w:val="0"/>
        <w:snapToGrid w:val="0"/>
        <w:textAlignment w:val="center"/>
        <w:rPr>
          <w:b/>
          <w:bCs/>
        </w:rPr>
      </w:pPr>
    </w:p>
    <w:p w14:paraId="68C66492" w14:textId="77777777" w:rsidR="005B4425" w:rsidRDefault="00000000">
      <w:pPr>
        <w:adjustRightInd w:val="0"/>
        <w:snapToGrid w:val="0"/>
        <w:textAlignment w:val="center"/>
        <w:rPr>
          <w:b/>
          <w:bCs/>
        </w:rPr>
      </w:pPr>
      <w:r>
        <w:rPr>
          <w:b/>
          <w:bCs/>
        </w:rPr>
        <w:t>考点四：列举法表示集合</w:t>
      </w:r>
    </w:p>
    <w:p w14:paraId="1E0D176C" w14:textId="77777777" w:rsidR="005B4425" w:rsidRDefault="00000000">
      <w:pPr>
        <w:adjustRightInd w:val="0"/>
        <w:snapToGrid w:val="0"/>
        <w:textAlignment w:val="center"/>
      </w:pPr>
      <w:r>
        <w:t>1</w:t>
      </w:r>
      <w:r>
        <w:t>．（</w:t>
      </w:r>
      <w:r>
        <w:rPr>
          <w:b/>
          <w:bCs/>
        </w:rPr>
        <w:t>单选题</w:t>
      </w:r>
      <w:r>
        <w:t>）二元一次方程组</w:t>
      </w:r>
      <w:r>
        <w:t xml:space="preserve"> </w:t>
      </w:r>
      <w:r>
        <w:object w:dxaOrig="915" w:dyaOrig="636" w14:anchorId="7C7ADA3C">
          <v:shape id="_x0000_i1276" type="#_x0000_t75" alt="eqIdbdfbd252ae17d3ff285e8512ee43dea6" style="width:45.6pt;height:31.8pt" o:ole="">
            <v:imagedata r:id="rId299" o:title="eqIdbdfbd252ae17d3ff285e8512ee43dea6"/>
          </v:shape>
          <o:OLEObject Type="Embed" ProgID="Equation.DSMT4" ShapeID="_x0000_i1276" DrawAspect="Content" ObjectID="_1750749312" r:id="rId300"/>
        </w:object>
      </w:r>
      <w:r>
        <w:t xml:space="preserve"> </w:t>
      </w:r>
      <w:r>
        <w:t>的解集是（</w:t>
      </w:r>
      <w:r>
        <w:t>    </w:t>
      </w:r>
      <w:r>
        <w:t>）</w:t>
      </w:r>
    </w:p>
    <w:p w14:paraId="774850AA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A</w:t>
      </w:r>
      <w:r>
        <w:t>．</w:t>
      </w:r>
      <w:r>
        <w:t xml:space="preserve"> </w:t>
      </w:r>
      <w:r>
        <w:object w:dxaOrig="615" w:dyaOrig="380" w14:anchorId="1013285C">
          <v:shape id="_x0000_i1277" type="#_x0000_t75" alt="eqIda7e0d751ddc6f9a6d467768c72320073" style="width:30.6pt;height:19.2pt" o:ole="">
            <v:imagedata r:id="rId301" o:title="eqIda7e0d751ddc6f9a6d467768c72320073"/>
          </v:shape>
          <o:OLEObject Type="Embed" ProgID="Equation.DSMT4" ShapeID="_x0000_i1277" DrawAspect="Content" ObjectID="_1750749313" r:id="rId302"/>
        </w:object>
      </w:r>
      <w:r>
        <w:tab/>
      </w:r>
      <w:r>
        <w:rPr>
          <w:rFonts w:hint="eastAsia"/>
        </w:rPr>
        <w:t xml:space="preserve">   </w:t>
      </w:r>
      <w:r>
        <w:t>B</w:t>
      </w:r>
      <w:r>
        <w:t>．</w:t>
      </w:r>
      <w:r>
        <w:object w:dxaOrig="651" w:dyaOrig="385" w14:anchorId="4A000EF0">
          <v:shape id="_x0000_i1278" type="#_x0000_t75" alt="eqIdbda9cbfe330c06b0e7177033d9b7c9f6" style="width:32.4pt;height:19.2pt" o:ole="">
            <v:imagedata r:id="rId303" o:title="eqIdbda9cbfe330c06b0e7177033d9b7c9f6"/>
          </v:shape>
          <o:OLEObject Type="Embed" ProgID="Equation.DSMT4" ShapeID="_x0000_i1278" DrawAspect="Content" ObjectID="_1750749314" r:id="rId304"/>
        </w:object>
      </w:r>
      <w:r>
        <w:rPr>
          <w:rFonts w:hint="eastAsia"/>
        </w:rPr>
        <w:t xml:space="preserve">         </w:t>
      </w:r>
      <w:r>
        <w:t>C</w:t>
      </w:r>
      <w:r>
        <w:t>．</w:t>
      </w:r>
      <w:r>
        <w:t xml:space="preserve"> </w:t>
      </w:r>
      <w:r>
        <w:object w:dxaOrig="915" w:dyaOrig="384" w14:anchorId="7F49EBE5">
          <v:shape id="_x0000_i1279" type="#_x0000_t75" alt="eqIdea5006c34c2c26884c40b75b8be1b68b" style="width:45.6pt;height:19.2pt" o:ole="">
            <v:imagedata r:id="rId305" o:title="eqIdea5006c34c2c26884c40b75b8be1b68b"/>
          </v:shape>
          <o:OLEObject Type="Embed" ProgID="Equation.DSMT4" ShapeID="_x0000_i1279" DrawAspect="Content" ObjectID="_1750749315" r:id="rId306"/>
        </w:object>
      </w:r>
      <w:r>
        <w:tab/>
      </w:r>
      <w:r>
        <w:rPr>
          <w:rFonts w:hint="eastAsia"/>
        </w:rPr>
        <w:t xml:space="preserve">        </w:t>
      </w:r>
      <w:r>
        <w:t>D</w:t>
      </w:r>
      <w:r>
        <w:t>．</w:t>
      </w:r>
      <w:r>
        <w:object w:dxaOrig="950" w:dyaOrig="382" w14:anchorId="51EBA0CF">
          <v:shape id="_x0000_i1280" type="#_x0000_t75" alt="eqIdfe9551978620d8a2bb47a22f6ba4545b" style="width:47.4pt;height:19.2pt" o:ole="">
            <v:imagedata r:id="rId307" o:title="eqIdfe9551978620d8a2bb47a22f6ba4545b"/>
          </v:shape>
          <o:OLEObject Type="Embed" ProgID="Equation.DSMT4" ShapeID="_x0000_i1280" DrawAspect="Content" ObjectID="_1750749316" r:id="rId308"/>
        </w:object>
      </w:r>
    </w:p>
    <w:p w14:paraId="2C4B8012" w14:textId="77777777" w:rsidR="005B4425" w:rsidRDefault="00000000">
      <w:pPr>
        <w:adjustRightInd w:val="0"/>
        <w:snapToGrid w:val="0"/>
        <w:textAlignment w:val="center"/>
      </w:pPr>
      <w:r>
        <w:lastRenderedPageBreak/>
        <w:t>【详解】由</w:t>
      </w:r>
      <w:r>
        <w:object w:dxaOrig="1760" w:dyaOrig="635" w14:anchorId="5784FF56">
          <v:shape id="_x0000_i1281" type="#_x0000_t75" alt="eqIdca4979b95bf8329455d802e2f04cafc4" style="width:88.2pt;height:31.8pt" o:ole="">
            <v:imagedata r:id="rId309" o:title="eqIdca4979b95bf8329455d802e2f04cafc4"/>
          </v:shape>
          <o:OLEObject Type="Embed" ProgID="Equation.DSMT4" ShapeID="_x0000_i1281" DrawAspect="Content" ObjectID="_1750749317" r:id="rId310"/>
        </w:object>
      </w:r>
      <w:r>
        <w:t>，所以二元一次方程组</w:t>
      </w:r>
      <w:r>
        <w:t xml:space="preserve"> </w:t>
      </w:r>
      <w:r>
        <w:object w:dxaOrig="915" w:dyaOrig="636" w14:anchorId="244473CA">
          <v:shape id="_x0000_i1282" type="#_x0000_t75" alt="eqIdbdfbd252ae17d3ff285e8512ee43dea6" style="width:45.6pt;height:31.8pt" o:ole="">
            <v:imagedata r:id="rId299" o:title="eqIdbdfbd252ae17d3ff285e8512ee43dea6"/>
          </v:shape>
          <o:OLEObject Type="Embed" ProgID="Equation.DSMT4" ShapeID="_x0000_i1282" DrawAspect="Content" ObjectID="_1750749318" r:id="rId311"/>
        </w:object>
      </w:r>
      <w:r>
        <w:t xml:space="preserve"> </w:t>
      </w:r>
      <w:r>
        <w:t>的解集是</w:t>
      </w:r>
      <w:r>
        <w:object w:dxaOrig="685" w:dyaOrig="356" w14:anchorId="711AD549">
          <v:shape id="_x0000_i1283" type="#_x0000_t75" alt="eqIdbf495dfc9961c17cc460f8e2b9e2a6e2" style="width:34.2pt;height:18pt" o:ole="">
            <v:imagedata r:id="rId312" o:title="eqIdbf495dfc9961c17cc460f8e2b9e2a6e2"/>
          </v:shape>
          <o:OLEObject Type="Embed" ProgID="Equation.DSMT4" ShapeID="_x0000_i1283" DrawAspect="Content" ObjectID="_1750749319" r:id="rId313"/>
        </w:object>
      </w:r>
      <w:r>
        <w:t>，</w:t>
      </w:r>
      <w:r>
        <w:rPr>
          <w:rFonts w:hint="eastAsia"/>
        </w:rPr>
        <w:t xml:space="preserve"> </w:t>
      </w:r>
      <w:r>
        <w:t>故选：</w:t>
      </w:r>
      <w:r>
        <w:t>B</w:t>
      </w:r>
    </w:p>
    <w:p w14:paraId="677D052F" w14:textId="77777777" w:rsidR="005B4425" w:rsidRDefault="00000000">
      <w:pPr>
        <w:adjustRightInd w:val="0"/>
        <w:snapToGrid w:val="0"/>
        <w:textAlignment w:val="center"/>
      </w:pPr>
      <w:r>
        <w:t>2</w:t>
      </w:r>
      <w:r>
        <w:t>．（</w:t>
      </w:r>
      <w:r>
        <w:rPr>
          <w:b/>
          <w:bCs/>
        </w:rPr>
        <w:t>单选题</w:t>
      </w:r>
      <w:r>
        <w:t>）已知集合</w:t>
      </w:r>
      <w:r>
        <w:object w:dxaOrig="3854" w:dyaOrig="303" w14:anchorId="2D75479C">
          <v:shape id="_x0000_i1284" type="#_x0000_t75" alt="eqId130db8d2b3e1152be5cbc52ce43699c5" style="width:192.6pt;height:15pt" o:ole="">
            <v:imagedata r:id="rId54" o:title="eqId130db8d2b3e1152be5cbc52ce43699c5"/>
          </v:shape>
          <o:OLEObject Type="Embed" ProgID="Equation.DSMT4" ShapeID="_x0000_i1284" DrawAspect="Content" ObjectID="_1750749320" r:id="rId314"/>
        </w:object>
      </w:r>
      <w:r>
        <w:t>，则</w:t>
      </w:r>
      <w:r>
        <w:object w:dxaOrig="369" w:dyaOrig="226" w14:anchorId="0748E957">
          <v:shape id="_x0000_i1285" type="#_x0000_t75" alt="eqIdb1f9fabbbe61a759e52ec975215e2e7c" style="width:18.6pt;height:11.4pt" o:ole="">
            <v:imagedata r:id="rId56" o:title="eqIdb1f9fabbbe61a759e52ec975215e2e7c"/>
          </v:shape>
          <o:OLEObject Type="Embed" ProgID="Equation.DSMT4" ShapeID="_x0000_i1285" DrawAspect="Content" ObjectID="_1750749321" r:id="rId315"/>
        </w:object>
      </w:r>
      <w:r>
        <w:t>（</w:t>
      </w:r>
      <w:r>
        <w:t>    </w:t>
      </w:r>
      <w:r>
        <w:t>）</w:t>
      </w:r>
    </w:p>
    <w:p w14:paraId="423CC353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A</w:t>
      </w:r>
      <w:r>
        <w:t>．</w:t>
      </w:r>
      <w:r>
        <w:object w:dxaOrig="651" w:dyaOrig="288" w14:anchorId="132C74E4">
          <v:shape id="_x0000_i1286" type="#_x0000_t75" alt="eqId27247ab3cd5d0ea2dd140783d08793e0" style="width:32.4pt;height:14.4pt" o:ole="">
            <v:imagedata r:id="rId58" o:title="eqId27247ab3cd5d0ea2dd140783d08793e0"/>
          </v:shape>
          <o:OLEObject Type="Embed" ProgID="Equation.DSMT4" ShapeID="_x0000_i1286" DrawAspect="Content" ObjectID="_1750749322" r:id="rId316"/>
        </w:object>
      </w:r>
      <w:r>
        <w:tab/>
      </w:r>
      <w:r>
        <w:rPr>
          <w:rFonts w:hint="eastAsia"/>
        </w:rPr>
        <w:t xml:space="preserve">       </w:t>
      </w:r>
      <w:r>
        <w:t>B</w:t>
      </w:r>
      <w:r>
        <w:t>．</w:t>
      </w:r>
      <w:r>
        <w:object w:dxaOrig="457" w:dyaOrig="274" w14:anchorId="2B8D10D7">
          <v:shape id="_x0000_i1287" type="#_x0000_t75" alt="eqId8fefb114494fa7d2965b9c7df34413b4" style="width:22.8pt;height:13.8pt" o:ole="">
            <v:imagedata r:id="rId60" o:title="eqId8fefb114494fa7d2965b9c7df34413b4"/>
          </v:shape>
          <o:OLEObject Type="Embed" ProgID="Equation.DSMT4" ShapeID="_x0000_i1287" DrawAspect="Content" ObjectID="_1750749323" r:id="rId317"/>
        </w:object>
      </w:r>
      <w:r>
        <w:rPr>
          <w:rFonts w:hint="eastAsia"/>
        </w:rPr>
        <w:t xml:space="preserve">         </w:t>
      </w:r>
      <w:r>
        <w:tab/>
        <w:t>C</w:t>
      </w:r>
      <w:r>
        <w:t>．</w:t>
      </w:r>
      <w:r>
        <w:object w:dxaOrig="668" w:dyaOrig="286" w14:anchorId="5DCBE2EB">
          <v:shape id="_x0000_i1288" type="#_x0000_t75" alt="eqId688ddaf07d269b93a01511f923a4bdef" style="width:33.6pt;height:14.4pt" o:ole="">
            <v:imagedata r:id="rId62" o:title="eqId688ddaf07d269b93a01511f923a4bdef"/>
          </v:shape>
          <o:OLEObject Type="Embed" ProgID="Equation.DSMT4" ShapeID="_x0000_i1288" DrawAspect="Content" ObjectID="_1750749324" r:id="rId318"/>
        </w:object>
      </w:r>
      <w:r>
        <w:tab/>
      </w:r>
      <w:r>
        <w:rPr>
          <w:rFonts w:hint="eastAsia"/>
        </w:rPr>
        <w:t xml:space="preserve">            </w:t>
      </w:r>
      <w:r>
        <w:t>D</w:t>
      </w:r>
      <w:r>
        <w:t>．</w:t>
      </w:r>
      <w:r>
        <w:object w:dxaOrig="985" w:dyaOrig="292" w14:anchorId="71CD30E7">
          <v:shape id="_x0000_i1289" type="#_x0000_t75" alt="eqId3d8bd6dda35074b239039216356c154c" style="width:49.2pt;height:14.4pt" o:ole="">
            <v:imagedata r:id="rId64" o:title="eqId3d8bd6dda35074b239039216356c154c"/>
          </v:shape>
          <o:OLEObject Type="Embed" ProgID="Equation.DSMT4" ShapeID="_x0000_i1289" DrawAspect="Content" ObjectID="_1750749325" r:id="rId319"/>
        </w:object>
      </w:r>
    </w:p>
    <w:p w14:paraId="301E2C88" w14:textId="77777777" w:rsidR="005B4425" w:rsidRDefault="00000000">
      <w:pPr>
        <w:adjustRightInd w:val="0"/>
        <w:snapToGrid w:val="0"/>
        <w:textAlignment w:val="center"/>
      </w:pPr>
      <w:r>
        <w:t>【详解】因为</w:t>
      </w:r>
      <w:r>
        <w:object w:dxaOrig="1935" w:dyaOrig="281" w14:anchorId="67D9FE75">
          <v:shape id="_x0000_i1290" type="#_x0000_t75" alt="eqId97638921667081237093f6b09c840361" style="width:96.6pt;height:13.8pt" o:ole="">
            <v:imagedata r:id="rId320" o:title="eqId97638921667081237093f6b09c840361"/>
          </v:shape>
          <o:OLEObject Type="Embed" ProgID="Equation.DSMT4" ShapeID="_x0000_i1290" DrawAspect="Content" ObjectID="_1750749326" r:id="rId321"/>
        </w:object>
      </w:r>
      <w:r>
        <w:t>，</w:t>
      </w:r>
      <w:r>
        <w:object w:dxaOrig="1900" w:dyaOrig="299" w14:anchorId="3103C81D">
          <v:shape id="_x0000_i1291" type="#_x0000_t75" alt="eqId4d1a9ba0a404b511fb5eabbd6f478d2d" style="width:94.8pt;height:15pt" o:ole="">
            <v:imagedata r:id="rId322" o:title="eqId4d1a9ba0a404b511fb5eabbd6f478d2d"/>
          </v:shape>
          <o:OLEObject Type="Embed" ProgID="Equation.DSMT4" ShapeID="_x0000_i1291" DrawAspect="Content" ObjectID="_1750749327" r:id="rId323"/>
        </w:object>
      </w:r>
      <w:r>
        <w:t>，所以</w:t>
      </w:r>
      <w:r>
        <w:object w:dxaOrig="809" w:dyaOrig="282" w14:anchorId="7920D2CE">
          <v:shape id="_x0000_i1292" type="#_x0000_t75" alt="eqIdb50b6a4b8da750db88f57563e06c17dd" style="width:40.2pt;height:14.4pt" o:ole="">
            <v:imagedata r:id="rId324" o:title="eqIdb50b6a4b8da750db88f57563e06c17dd"/>
          </v:shape>
          <o:OLEObject Type="Embed" ProgID="Equation.DSMT4" ShapeID="_x0000_i1292" DrawAspect="Content" ObjectID="_1750749328" r:id="rId325"/>
        </w:object>
      </w:r>
      <w:r>
        <w:t>.</w:t>
      </w:r>
      <w:r>
        <w:rPr>
          <w:rFonts w:hint="eastAsia"/>
        </w:rPr>
        <w:t xml:space="preserve">  </w:t>
      </w:r>
      <w:r>
        <w:t>故选：</w:t>
      </w:r>
      <w:r>
        <w:t>B.</w:t>
      </w:r>
    </w:p>
    <w:p w14:paraId="109F2E08" w14:textId="77777777" w:rsidR="005B4425" w:rsidRDefault="005B4425">
      <w:pPr>
        <w:adjustRightInd w:val="0"/>
        <w:snapToGrid w:val="0"/>
        <w:textAlignment w:val="center"/>
      </w:pPr>
    </w:p>
    <w:p w14:paraId="45B5AD77" w14:textId="77777777" w:rsidR="005B4425" w:rsidRDefault="00000000">
      <w:pPr>
        <w:adjustRightInd w:val="0"/>
        <w:snapToGrid w:val="0"/>
        <w:textAlignment w:val="center"/>
      </w:pPr>
      <w:r>
        <w:t>3</w:t>
      </w:r>
      <w:r>
        <w:t>．（</w:t>
      </w:r>
      <w:r>
        <w:rPr>
          <w:b/>
          <w:bCs/>
        </w:rPr>
        <w:t>多选题</w:t>
      </w:r>
      <w:r>
        <w:t>）下面说法中正确的是（</w:t>
      </w:r>
      <w:r>
        <w:t>    </w:t>
      </w:r>
      <w:r>
        <w:t>）</w:t>
      </w:r>
    </w:p>
    <w:p w14:paraId="65CC8FC9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A</w:t>
      </w:r>
      <w:r>
        <w:t>．集合</w:t>
      </w:r>
      <w:r>
        <w:object w:dxaOrig="316" w:dyaOrig="316" w14:anchorId="7B44139B">
          <v:shape id="_x0000_i1293" type="#_x0000_t75" alt="eqId816a059c6e2211380b14f6391b3f2fb0" style="width:15.6pt;height:15.6pt" o:ole="">
            <v:imagedata r:id="rId326" o:title="eqId816a059c6e2211380b14f6391b3f2fb0"/>
          </v:shape>
          <o:OLEObject Type="Embed" ProgID="Equation.DSMT4" ShapeID="_x0000_i1293" DrawAspect="Content" ObjectID="_1750749329" r:id="rId327"/>
        </w:object>
      </w:r>
      <w:r>
        <w:t>中最小的数是</w:t>
      </w:r>
      <w:r>
        <w:t>1</w:t>
      </w:r>
      <w:r>
        <w:tab/>
      </w:r>
      <w:r>
        <w:rPr>
          <w:rFonts w:hint="eastAsia"/>
        </w:rPr>
        <w:t xml:space="preserve">                </w:t>
      </w:r>
      <w:r>
        <w:t>B</w:t>
      </w:r>
      <w:r>
        <w:t>．若</w:t>
      </w:r>
      <w:r>
        <w:object w:dxaOrig="738" w:dyaOrig="316" w14:anchorId="7DB11B5D">
          <v:shape id="_x0000_i1294" type="#_x0000_t75" alt="eqId393c3bbe7d39359afcca31097e96274c" style="width:37.2pt;height:15.6pt" o:ole="">
            <v:imagedata r:id="rId328" o:title="eqId393c3bbe7d39359afcca31097e96274c"/>
          </v:shape>
          <o:OLEObject Type="Embed" ProgID="Equation.DSMT4" ShapeID="_x0000_i1294" DrawAspect="Content" ObjectID="_1750749330" r:id="rId329"/>
        </w:object>
      </w:r>
      <w:r>
        <w:t>，则</w:t>
      </w:r>
      <w:r>
        <w:object w:dxaOrig="615" w:dyaOrig="313" w14:anchorId="0E73BAF2">
          <v:shape id="_x0000_i1295" type="#_x0000_t75" alt="eqIdc1766a84102a782f1ac0e640cf03f8e5" style="width:30.6pt;height:15.6pt" o:ole="">
            <v:imagedata r:id="rId330" o:title="eqIdc1766a84102a782f1ac0e640cf03f8e5"/>
          </v:shape>
          <o:OLEObject Type="Embed" ProgID="Equation.DSMT4" ShapeID="_x0000_i1295" DrawAspect="Content" ObjectID="_1750749331" r:id="rId331"/>
        </w:object>
      </w:r>
    </w:p>
    <w:p w14:paraId="73B4FEE3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C</w:t>
      </w:r>
      <w:r>
        <w:t>．若</w:t>
      </w:r>
      <w:r>
        <w:object w:dxaOrig="1267" w:dyaOrig="318" w14:anchorId="08D788A5">
          <v:shape id="_x0000_i1296" type="#_x0000_t75" alt="eqId853a75cd3a9a8f537e25b72d95fde2ce" style="width:63.6pt;height:16.2pt" o:ole="">
            <v:imagedata r:id="rId332" o:title="eqId853a75cd3a9a8f537e25b72d95fde2ce"/>
          </v:shape>
          <o:OLEObject Type="Embed" ProgID="Equation.DSMT4" ShapeID="_x0000_i1296" DrawAspect="Content" ObjectID="_1750749332" r:id="rId333"/>
        </w:object>
      </w:r>
      <w:r>
        <w:t>，则</w:t>
      </w:r>
      <w:r>
        <w:object w:dxaOrig="475" w:dyaOrig="250" w14:anchorId="4FA1D44B">
          <v:shape id="_x0000_i1297" type="#_x0000_t75" alt="eqId20d6fc9b90f370fbb27552876b650f8f" style="width:24pt;height:12.6pt" o:ole="">
            <v:imagedata r:id="rId334" o:title="eqId20d6fc9b90f370fbb27552876b650f8f"/>
          </v:shape>
          <o:OLEObject Type="Embed" ProgID="Equation.DSMT4" ShapeID="_x0000_i1297" DrawAspect="Content" ObjectID="_1750749333" r:id="rId335"/>
        </w:object>
      </w:r>
      <w:r>
        <w:t>的最小值是</w:t>
      </w:r>
      <w:r>
        <w:t>2</w:t>
      </w:r>
      <w:r>
        <w:tab/>
      </w:r>
      <w:r>
        <w:rPr>
          <w:rFonts w:hint="eastAsia"/>
        </w:rPr>
        <w:t xml:space="preserve">    </w:t>
      </w:r>
      <w:r>
        <w:t>D</w:t>
      </w:r>
      <w:r>
        <w:t>．</w:t>
      </w:r>
      <w:r>
        <w:object w:dxaOrig="985" w:dyaOrig="281" w14:anchorId="0E5A1D7C">
          <v:shape id="_x0000_i1298" type="#_x0000_t75" alt="eqIdefb4470b1824d5d910aa6869440fd00e" style="width:49.2pt;height:13.8pt" o:ole="">
            <v:imagedata r:id="rId336" o:title="eqIdefb4470b1824d5d910aa6869440fd00e"/>
          </v:shape>
          <o:OLEObject Type="Embed" ProgID="Equation.DSMT4" ShapeID="_x0000_i1298" DrawAspect="Content" ObjectID="_1750749334" r:id="rId337"/>
        </w:object>
      </w:r>
      <w:r>
        <w:t>的</w:t>
      </w:r>
      <w:proofErr w:type="gramStart"/>
      <w:r>
        <w:t>解组成</w:t>
      </w:r>
      <w:proofErr w:type="gramEnd"/>
      <w:r>
        <w:t>的集合是</w:t>
      </w:r>
      <w:r>
        <w:object w:dxaOrig="651" w:dyaOrig="285" w14:anchorId="3229E887">
          <v:shape id="_x0000_i1299" type="#_x0000_t75" alt="eqId39aa1c7e6b791210693e138513b3d1a1" style="width:32.4pt;height:14.4pt" o:ole="">
            <v:imagedata r:id="rId338" o:title="eqId39aa1c7e6b791210693e138513b3d1a1"/>
          </v:shape>
          <o:OLEObject Type="Embed" ProgID="Equation.DSMT4" ShapeID="_x0000_i1299" DrawAspect="Content" ObjectID="_1750749335" r:id="rId339"/>
        </w:object>
      </w:r>
    </w:p>
    <w:p w14:paraId="01A347C0" w14:textId="77777777" w:rsidR="005B4425" w:rsidRDefault="00000000">
      <w:pPr>
        <w:adjustRightInd w:val="0"/>
        <w:snapToGrid w:val="0"/>
        <w:textAlignment w:val="center"/>
      </w:pPr>
      <w:r>
        <w:t>【详解】对于</w:t>
      </w:r>
      <w:r>
        <w:t>A</w:t>
      </w:r>
      <w:r>
        <w:t>，因为</w:t>
      </w:r>
      <w:r>
        <w:object w:dxaOrig="316" w:dyaOrig="316" w14:anchorId="0CCA4BA7">
          <v:shape id="_x0000_i1300" type="#_x0000_t75" alt="eqId816a059c6e2211380b14f6391b3f2fb0" style="width:15.6pt;height:15.6pt" o:ole="">
            <v:imagedata r:id="rId326" o:title="eqId816a059c6e2211380b14f6391b3f2fb0"/>
          </v:shape>
          <o:OLEObject Type="Embed" ProgID="Equation.DSMT4" ShapeID="_x0000_i1300" DrawAspect="Content" ObjectID="_1750749336" r:id="rId340"/>
        </w:object>
      </w:r>
      <w:r>
        <w:t>是正整数集，而最小的正整数是</w:t>
      </w:r>
      <w:r>
        <w:t>1</w:t>
      </w:r>
      <w:r>
        <w:t>，故</w:t>
      </w:r>
      <w:r>
        <w:t>A</w:t>
      </w:r>
      <w:r>
        <w:t>正确；</w:t>
      </w:r>
    </w:p>
    <w:p w14:paraId="700438D6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对于</w:t>
      </w:r>
      <w:r>
        <w:t>B</w:t>
      </w:r>
      <w:r>
        <w:t>，当</w:t>
      </w:r>
      <w:r>
        <w:object w:dxaOrig="492" w:dyaOrig="245" w14:anchorId="47C4F985">
          <v:shape id="_x0000_i1301" type="#_x0000_t75" alt="eqId3b4d795709b0abcf47bceec2250f2f9b" style="width:24.6pt;height:12pt" o:ole="">
            <v:imagedata r:id="rId341" o:title="eqId3b4d795709b0abcf47bceec2250f2f9b"/>
          </v:shape>
          <o:OLEObject Type="Embed" ProgID="Equation.DSMT4" ShapeID="_x0000_i1301" DrawAspect="Content" ObjectID="_1750749337" r:id="rId342"/>
        </w:object>
      </w:r>
      <w:r>
        <w:t>时，</w:t>
      </w:r>
      <w:r>
        <w:object w:dxaOrig="738" w:dyaOrig="316" w14:anchorId="6AA53177">
          <v:shape id="_x0000_i1302" type="#_x0000_t75" alt="eqId393c3bbe7d39359afcca31097e96274c" style="width:37.2pt;height:15.6pt" o:ole="">
            <v:imagedata r:id="rId328" o:title="eqId393c3bbe7d39359afcca31097e96274c"/>
          </v:shape>
          <o:OLEObject Type="Embed" ProgID="Equation.DSMT4" ShapeID="_x0000_i1302" DrawAspect="Content" ObjectID="_1750749338" r:id="rId343"/>
        </w:object>
      </w:r>
      <w:r>
        <w:t>，且</w:t>
      </w:r>
      <w:r>
        <w:object w:dxaOrig="615" w:dyaOrig="313" w14:anchorId="5E678D60">
          <v:shape id="_x0000_i1303" type="#_x0000_t75" alt="eqIdb2c48c24c4426484f7ee115e0fcd8bfa" style="width:30.6pt;height:15.6pt" o:ole="">
            <v:imagedata r:id="rId344" o:title="eqIdb2c48c24c4426484f7ee115e0fcd8bfa"/>
          </v:shape>
          <o:OLEObject Type="Embed" ProgID="Equation.DSMT4" ShapeID="_x0000_i1303" DrawAspect="Content" ObjectID="_1750749339" r:id="rId345"/>
        </w:object>
      </w:r>
      <w:r>
        <w:t>，故</w:t>
      </w:r>
      <w:r>
        <w:t>B</w:t>
      </w:r>
      <w:r>
        <w:t>错误；</w:t>
      </w:r>
    </w:p>
    <w:p w14:paraId="6D054A66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对于</w:t>
      </w:r>
      <w:r>
        <w:t>C</w:t>
      </w:r>
      <w:r>
        <w:t>，若</w:t>
      </w:r>
      <w:r>
        <w:object w:dxaOrig="615" w:dyaOrig="313" w14:anchorId="45A79256">
          <v:shape id="_x0000_i1304" type="#_x0000_t75" alt="eqIdc1766a84102a782f1ac0e640cf03f8e5" style="width:30.6pt;height:15.6pt" o:ole="">
            <v:imagedata r:id="rId330" o:title="eqIdc1766a84102a782f1ac0e640cf03f8e5"/>
          </v:shape>
          <o:OLEObject Type="Embed" ProgID="Equation.DSMT4" ShapeID="_x0000_i1304" DrawAspect="Content" ObjectID="_1750749340" r:id="rId346"/>
        </w:object>
      </w:r>
      <w:r>
        <w:t>，则</w:t>
      </w:r>
      <w:r>
        <w:object w:dxaOrig="175" w:dyaOrig="190" w14:anchorId="48A5CDC0">
          <v:shape id="_x0000_i1305" type="#_x0000_t75" alt="eqId0a6936d370d6a238a608ca56f87198de" style="width:9pt;height:9.6pt" o:ole="">
            <v:imagedata r:id="rId275" o:title="eqId0a6936d370d6a238a608ca56f87198de"/>
          </v:shape>
          <o:OLEObject Type="Embed" ProgID="Equation.DSMT4" ShapeID="_x0000_i1305" DrawAspect="Content" ObjectID="_1750749341" r:id="rId347"/>
        </w:object>
      </w:r>
      <w:r>
        <w:t>的最小值是</w:t>
      </w:r>
      <w:r>
        <w:t>1</w:t>
      </w:r>
      <w:r>
        <w:t>，若</w:t>
      </w:r>
      <w:r>
        <w:object w:dxaOrig="615" w:dyaOrig="313" w14:anchorId="1BD316CB">
          <v:shape id="_x0000_i1306" type="#_x0000_t75" alt="eqId6d9f71fbab5a241082f8e297a0fcc10d" style="width:30.6pt;height:15.6pt" o:ole="">
            <v:imagedata r:id="rId348" o:title="eqId6d9f71fbab5a241082f8e297a0fcc10d"/>
          </v:shape>
          <o:OLEObject Type="Embed" ProgID="Equation.DSMT4" ShapeID="_x0000_i1306" DrawAspect="Content" ObjectID="_1750749342" r:id="rId349"/>
        </w:object>
      </w:r>
      <w:r>
        <w:t>，则</w:t>
      </w:r>
      <w:r>
        <w:object w:dxaOrig="175" w:dyaOrig="254" w14:anchorId="0C1E2DA2">
          <v:shape id="_x0000_i1307" type="#_x0000_t75" alt="eqId2c94bb12cee76221e13f9ef955b0aab1" style="width:9pt;height:12.6pt" o:ole="">
            <v:imagedata r:id="rId350" o:title="eqId2c94bb12cee76221e13f9ef955b0aab1"/>
          </v:shape>
          <o:OLEObject Type="Embed" ProgID="Equation.DSMT4" ShapeID="_x0000_i1307" DrawAspect="Content" ObjectID="_1750749343" r:id="rId351"/>
        </w:object>
      </w:r>
      <w:r>
        <w:t>的最小值也是</w:t>
      </w:r>
      <w:r>
        <w:t>1</w:t>
      </w:r>
      <w:r>
        <w:t>，</w:t>
      </w:r>
    </w:p>
    <w:p w14:paraId="7F041C91" w14:textId="77777777" w:rsidR="005B4425" w:rsidRDefault="00000000">
      <w:pPr>
        <w:adjustRightInd w:val="0"/>
        <w:snapToGrid w:val="0"/>
        <w:ind w:firstLineChars="500" w:firstLine="1050"/>
        <w:textAlignment w:val="center"/>
      </w:pPr>
      <w:r>
        <w:t>当</w:t>
      </w:r>
      <w:r>
        <w:object w:dxaOrig="175" w:dyaOrig="190" w14:anchorId="7CC9690E">
          <v:shape id="_x0000_i1308" type="#_x0000_t75" alt="eqId0a6936d370d6a238a608ca56f87198de" style="width:9pt;height:9.6pt" o:ole="">
            <v:imagedata r:id="rId275" o:title="eqId0a6936d370d6a238a608ca56f87198de"/>
          </v:shape>
          <o:OLEObject Type="Embed" ProgID="Equation.DSMT4" ShapeID="_x0000_i1308" DrawAspect="Content" ObjectID="_1750749344" r:id="rId352"/>
        </w:object>
      </w:r>
      <w:r>
        <w:t>和</w:t>
      </w:r>
      <w:r>
        <w:object w:dxaOrig="175" w:dyaOrig="254" w14:anchorId="55D029AF">
          <v:shape id="_x0000_i1309" type="#_x0000_t75" alt="eqId2c94bb12cee76221e13f9ef955b0aab1" style="width:9pt;height:12.6pt" o:ole="">
            <v:imagedata r:id="rId350" o:title="eqId2c94bb12cee76221e13f9ef955b0aab1"/>
          </v:shape>
          <o:OLEObject Type="Embed" ProgID="Equation.DSMT4" ShapeID="_x0000_i1309" DrawAspect="Content" ObjectID="_1750749345" r:id="rId353"/>
        </w:object>
      </w:r>
      <w:r>
        <w:t>都取最小值时，</w:t>
      </w:r>
      <w:r>
        <w:object w:dxaOrig="475" w:dyaOrig="250" w14:anchorId="2DDBF21F">
          <v:shape id="_x0000_i1310" type="#_x0000_t75" alt="eqId20d6fc9b90f370fbb27552876b650f8f" style="width:24pt;height:12.6pt" o:ole="">
            <v:imagedata r:id="rId334" o:title="eqId20d6fc9b90f370fbb27552876b650f8f"/>
          </v:shape>
          <o:OLEObject Type="Embed" ProgID="Equation.DSMT4" ShapeID="_x0000_i1310" DrawAspect="Content" ObjectID="_1750749346" r:id="rId354"/>
        </w:object>
      </w:r>
      <w:r>
        <w:t>取得最小值</w:t>
      </w:r>
      <w:r>
        <w:t>2</w:t>
      </w:r>
      <w:r>
        <w:t>，故</w:t>
      </w:r>
      <w:r>
        <w:t>C</w:t>
      </w:r>
      <w:r>
        <w:t>正确；</w:t>
      </w:r>
    </w:p>
    <w:p w14:paraId="5BC8EE12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对于</w:t>
      </w:r>
      <w:r>
        <w:t>D</w:t>
      </w:r>
      <w:r>
        <w:t>，由</w:t>
      </w:r>
      <w:r>
        <w:object w:dxaOrig="985" w:dyaOrig="281" w14:anchorId="69E4570A">
          <v:shape id="_x0000_i1311" type="#_x0000_t75" alt="eqIdefb4470b1824d5d910aa6869440fd00e" style="width:49.2pt;height:13.8pt" o:ole="">
            <v:imagedata r:id="rId336" o:title="eqIdefb4470b1824d5d910aa6869440fd00e"/>
          </v:shape>
          <o:OLEObject Type="Embed" ProgID="Equation.DSMT4" ShapeID="_x0000_i1311" DrawAspect="Content" ObjectID="_1750749347" r:id="rId355"/>
        </w:object>
      </w:r>
      <w:r>
        <w:t>得</w:t>
      </w:r>
      <w:r>
        <w:object w:dxaOrig="1038" w:dyaOrig="381" w14:anchorId="77EC1B48">
          <v:shape id="_x0000_i1312" type="#_x0000_t75" alt="eqId6b9759caf3dcd9b7cae9730cc0c11563" style="width:52.2pt;height:19.2pt" o:ole="">
            <v:imagedata r:id="rId356" o:title="eqId6b9759caf3dcd9b7cae9730cc0c11563"/>
          </v:shape>
          <o:OLEObject Type="Embed" ProgID="Equation.DSMT4" ShapeID="_x0000_i1312" DrawAspect="Content" ObjectID="_1750749348" r:id="rId357"/>
        </w:object>
      </w:r>
      <w:r>
        <w:t>，解得</w:t>
      </w:r>
      <w:r>
        <w:object w:dxaOrig="439" w:dyaOrig="226" w14:anchorId="37DF94A4">
          <v:shape id="_x0000_i1313" type="#_x0000_t75" alt="eqId707ea658f3a9359f5740d5aab48f7948" style="width:22.2pt;height:11.4pt" o:ole="">
            <v:imagedata r:id="rId87" o:title="eqId707ea658f3a9359f5740d5aab48f7948"/>
          </v:shape>
          <o:OLEObject Type="Embed" ProgID="Equation.DSMT4" ShapeID="_x0000_i1313" DrawAspect="Content" ObjectID="_1750749349" r:id="rId358"/>
        </w:object>
      </w:r>
      <w:r>
        <w:t>，故其解集为</w:t>
      </w:r>
      <w:r>
        <w:object w:dxaOrig="334" w:dyaOrig="361" w14:anchorId="1756183E">
          <v:shape id="_x0000_i1314" type="#_x0000_t75" alt="eqId9ff7e39b335e3b5250b7f727e16a4a03" style="width:16.8pt;height:18pt" o:ole="">
            <v:imagedata r:id="rId359" o:title="eqId9ff7e39b335e3b5250b7f727e16a4a03"/>
          </v:shape>
          <o:OLEObject Type="Embed" ProgID="Equation.DSMT4" ShapeID="_x0000_i1314" DrawAspect="Content" ObjectID="_1750749350" r:id="rId360"/>
        </w:object>
      </w:r>
      <w:r>
        <w:t>，</w:t>
      </w:r>
    </w:p>
    <w:p w14:paraId="46620B12" w14:textId="77777777" w:rsidR="005B4425" w:rsidRDefault="00000000">
      <w:pPr>
        <w:adjustRightInd w:val="0"/>
        <w:snapToGrid w:val="0"/>
        <w:ind w:firstLineChars="500" w:firstLine="1050"/>
        <w:textAlignment w:val="center"/>
      </w:pPr>
      <w:r>
        <w:t>而</w:t>
      </w:r>
      <w:r>
        <w:object w:dxaOrig="651" w:dyaOrig="285" w14:anchorId="5CECD2FF">
          <v:shape id="_x0000_i1315" type="#_x0000_t75" alt="eqId39aa1c7e6b791210693e138513b3d1a1" style="width:32.4pt;height:14.4pt" o:ole="">
            <v:imagedata r:id="rId338" o:title="eqId39aa1c7e6b791210693e138513b3d1a1"/>
          </v:shape>
          <o:OLEObject Type="Embed" ProgID="Equation.DSMT4" ShapeID="_x0000_i1315" DrawAspect="Content" ObjectID="_1750749351" r:id="rId361"/>
        </w:object>
      </w:r>
      <w:r>
        <w:t>不符合集合的表示方法，故</w:t>
      </w:r>
      <w:r>
        <w:t>D</w:t>
      </w:r>
      <w:r>
        <w:t>错误</w:t>
      </w:r>
      <w:r>
        <w:t>.</w:t>
      </w:r>
      <w:r>
        <w:rPr>
          <w:rFonts w:hint="eastAsia"/>
        </w:rPr>
        <w:t xml:space="preserve">    </w:t>
      </w:r>
      <w:r>
        <w:t>故选：</w:t>
      </w:r>
      <w:r>
        <w:t>AC</w:t>
      </w:r>
      <w:r>
        <w:t>．</w:t>
      </w:r>
    </w:p>
    <w:p w14:paraId="3A4F85E9" w14:textId="77777777" w:rsidR="005B4425" w:rsidRDefault="00000000">
      <w:pPr>
        <w:adjustRightInd w:val="0"/>
        <w:snapToGrid w:val="0"/>
        <w:textAlignment w:val="center"/>
      </w:pPr>
      <w:r>
        <w:t>4</w:t>
      </w:r>
      <w:r>
        <w:t>．用列举法表示</w:t>
      </w:r>
      <w:r>
        <w:object w:dxaOrig="2059" w:dyaOrig="594" w14:anchorId="04675DA0">
          <v:shape id="_x0000_i1316" type="#_x0000_t75" alt="eqId3274a594cbe3fb1cbea3a05176f2270c" style="width:103.2pt;height:30pt" o:ole="">
            <v:imagedata r:id="rId362" o:title="eqId3274a594cbe3fb1cbea3a05176f2270c"/>
          </v:shape>
          <o:OLEObject Type="Embed" ProgID="Equation.DSMT4" ShapeID="_x0000_i1316" DrawAspect="Content" ObjectID="_1750749352" r:id="rId363"/>
        </w:object>
      </w:r>
      <w:r>
        <w:t>_________</w:t>
      </w:r>
      <w:r>
        <w:t>．</w:t>
      </w:r>
      <w:r>
        <w:rPr>
          <w:rFonts w:hint="eastAsia"/>
        </w:rPr>
        <w:t xml:space="preserve">   </w:t>
      </w:r>
      <w:r>
        <w:t>【答案】</w:t>
      </w:r>
      <w:r>
        <w:object w:dxaOrig="826" w:dyaOrig="354" w14:anchorId="0C7F8690">
          <v:shape id="_x0000_i1317" type="#_x0000_t75" alt="eqIdffbc59343940e663e50e9ee510c6319e" style="width:41.4pt;height:18pt" o:ole="">
            <v:imagedata r:id="rId364" o:title="eqIdffbc59343940e663e50e9ee510c6319e"/>
          </v:shape>
          <o:OLEObject Type="Embed" ProgID="Equation.DSMT4" ShapeID="_x0000_i1317" DrawAspect="Content" ObjectID="_1750749353" r:id="rId365"/>
        </w:object>
      </w:r>
    </w:p>
    <w:p w14:paraId="17D1035B" w14:textId="77777777" w:rsidR="005B4425" w:rsidRDefault="00000000">
      <w:pPr>
        <w:adjustRightInd w:val="0"/>
        <w:snapToGrid w:val="0"/>
        <w:textAlignment w:val="center"/>
      </w:pPr>
      <w:r>
        <w:t>5</w:t>
      </w:r>
      <w:r>
        <w:t>．已知集合</w:t>
      </w:r>
      <w:r>
        <w:object w:dxaOrig="2358" w:dyaOrig="592" w14:anchorId="135A0813">
          <v:shape id="_x0000_i1318" type="#_x0000_t75" alt="eqId8d7e00ca2b230efb6922a49769bb1c1a" style="width:118.2pt;height:29.4pt" o:ole="">
            <v:imagedata r:id="rId366" o:title="eqId8d7e00ca2b230efb6922a49769bb1c1a"/>
          </v:shape>
          <o:OLEObject Type="Embed" ProgID="Equation.DSMT4" ShapeID="_x0000_i1318" DrawAspect="Content" ObjectID="_1750749354" r:id="rId367"/>
        </w:object>
      </w:r>
      <w:r>
        <w:t>，用列举法表示</w:t>
      </w:r>
      <w:r>
        <w:t>M</w:t>
      </w:r>
      <w:r>
        <w:t>＝</w:t>
      </w:r>
      <w:r>
        <w:t>______</w:t>
      </w:r>
      <w:r>
        <w:t>．</w:t>
      </w:r>
    </w:p>
    <w:p w14:paraId="487A6704" w14:textId="77777777" w:rsidR="005B4425" w:rsidRDefault="00000000">
      <w:pPr>
        <w:adjustRightInd w:val="0"/>
        <w:snapToGrid w:val="0"/>
        <w:textAlignment w:val="center"/>
      </w:pPr>
      <w:r>
        <w:t>【详解】根据题意，</w:t>
      </w:r>
      <w:r>
        <w:object w:dxaOrig="457" w:dyaOrig="248" w14:anchorId="7FF4787F">
          <v:shape id="_x0000_i1319" type="#_x0000_t75" alt="eqId7f6f45524e659df27ac195d21f0a8f96" style="width:22.8pt;height:12.6pt" o:ole="">
            <v:imagedata r:id="rId368" o:title="eqId7f6f45524e659df27ac195d21f0a8f96"/>
          </v:shape>
          <o:OLEObject Type="Embed" ProgID="Equation.DSMT4" ShapeID="_x0000_i1319" DrawAspect="Content" ObjectID="_1750749355" r:id="rId369"/>
        </w:object>
      </w:r>
      <w:r>
        <w:t>应该为</w:t>
      </w:r>
      <w:r>
        <w:t xml:space="preserve">6 </w:t>
      </w:r>
      <w:r>
        <w:t>的因数，故可能取值为</w:t>
      </w:r>
      <w:r>
        <w:t>1</w:t>
      </w:r>
      <w:r>
        <w:t>，</w:t>
      </w:r>
      <w:r>
        <w:t>2</w:t>
      </w:r>
      <w:r>
        <w:t>，</w:t>
      </w:r>
      <w:r>
        <w:t>3</w:t>
      </w:r>
      <w:r>
        <w:t>，</w:t>
      </w:r>
      <w:r>
        <w:t>6</w:t>
      </w:r>
      <w:r>
        <w:t>，其对应的值分别为：</w:t>
      </w:r>
      <w:r>
        <w:t>4</w:t>
      </w:r>
      <w:r>
        <w:t>，</w:t>
      </w:r>
      <w:r>
        <w:t>3</w:t>
      </w:r>
      <w:r>
        <w:t>，</w:t>
      </w:r>
      <w:r>
        <w:t>2</w:t>
      </w:r>
      <w:r>
        <w:t>，</w:t>
      </w:r>
      <w:r>
        <w:object w:dxaOrig="263" w:dyaOrig="224" w14:anchorId="60BF97CC">
          <v:shape id="_x0000_i1320" type="#_x0000_t75" alt="eqId29418e5014731850c55565b6bf47aa41" style="width:13.2pt;height:11.4pt" o:ole="">
            <v:imagedata r:id="rId370" o:title="eqId29418e5014731850c55565b6bf47aa41"/>
          </v:shape>
          <o:OLEObject Type="Embed" ProgID="Equation.DSMT4" ShapeID="_x0000_i1320" DrawAspect="Content" ObjectID="_1750749356" r:id="rId371"/>
        </w:object>
      </w:r>
      <w:r>
        <w:t>.</w:t>
      </w:r>
    </w:p>
    <w:p w14:paraId="1ACEDDB2" w14:textId="77777777" w:rsidR="005B4425" w:rsidRDefault="00000000">
      <w:pPr>
        <w:adjustRightInd w:val="0"/>
        <w:snapToGrid w:val="0"/>
        <w:textAlignment w:val="center"/>
      </w:pPr>
      <w:r>
        <w:t>又</w:t>
      </w:r>
      <w:r>
        <w:object w:dxaOrig="545" w:dyaOrig="252" w14:anchorId="312F4A19">
          <v:shape id="_x0000_i1321" type="#_x0000_t75" alt="eqId55a7e34f15b46c51888ad96b233f0f5b" style="width:27pt;height:12.6pt" o:ole="">
            <v:imagedata r:id="rId372" o:title="eqId55a7e34f15b46c51888ad96b233f0f5b"/>
          </v:shape>
          <o:OLEObject Type="Embed" ProgID="Equation.DSMT4" ShapeID="_x0000_i1321" DrawAspect="Content" ObjectID="_1750749357" r:id="rId373"/>
        </w:object>
      </w:r>
      <w:r>
        <w:t>，所以</w:t>
      </w:r>
      <w:r>
        <w:object w:dxaOrig="175" w:dyaOrig="190" w14:anchorId="7E3A6484">
          <v:shape id="_x0000_i1322" type="#_x0000_t75" alt="eqId0a6936d370d6a238a608ca56f87198de" style="width:9pt;height:9.6pt" o:ole="">
            <v:imagedata r:id="rId275" o:title="eqId0a6936d370d6a238a608ca56f87198de"/>
          </v:shape>
          <o:OLEObject Type="Embed" ProgID="Equation.DSMT4" ShapeID="_x0000_i1322" DrawAspect="Content" ObjectID="_1750749358" r:id="rId374"/>
        </w:object>
      </w:r>
      <w:r>
        <w:t>的值分别为：</w:t>
      </w:r>
      <w:r>
        <w:t>4</w:t>
      </w:r>
      <w:r>
        <w:t>，</w:t>
      </w:r>
      <w:r>
        <w:t>3</w:t>
      </w:r>
      <w:r>
        <w:t>，</w:t>
      </w:r>
      <w:r>
        <w:t>2.</w:t>
      </w:r>
      <w:r>
        <w:t>故集合</w:t>
      </w:r>
      <w:r>
        <w:object w:dxaOrig="1108" w:dyaOrig="305" w14:anchorId="212F0814">
          <v:shape id="_x0000_i1323" type="#_x0000_t75" alt="eqIddb69344f7b4a6ca6a1457f87d018dd6b" style="width:55.2pt;height:15pt" o:ole="">
            <v:imagedata r:id="rId375" o:title="eqIddb69344f7b4a6ca6a1457f87d018dd6b"/>
          </v:shape>
          <o:OLEObject Type="Embed" ProgID="Equation.DSMT4" ShapeID="_x0000_i1323" DrawAspect="Content" ObjectID="_1750749359" r:id="rId376"/>
        </w:object>
      </w:r>
      <w:r>
        <w:t>.</w:t>
      </w:r>
      <w:r>
        <w:rPr>
          <w:rFonts w:hint="eastAsia"/>
        </w:rPr>
        <w:t xml:space="preserve"> </w:t>
      </w:r>
      <w:r>
        <w:t>故答案为：</w:t>
      </w:r>
      <w:r>
        <w:object w:dxaOrig="685" w:dyaOrig="356" w14:anchorId="24559EF0">
          <v:shape id="_x0000_i1324" type="#_x0000_t75" alt="eqIdc977e11ff33707d367a0c0e9f86e890c" style="width:34.2pt;height:18pt" o:ole="">
            <v:imagedata r:id="rId377" o:title="eqIdc977e11ff33707d367a0c0e9f86e890c"/>
          </v:shape>
          <o:OLEObject Type="Embed" ProgID="Equation.DSMT4" ShapeID="_x0000_i1324" DrawAspect="Content" ObjectID="_1750749360" r:id="rId378"/>
        </w:object>
      </w:r>
    </w:p>
    <w:p w14:paraId="0D1BB5F5" w14:textId="77777777" w:rsidR="005B4425" w:rsidRDefault="00000000">
      <w:pPr>
        <w:adjustRightInd w:val="0"/>
        <w:snapToGrid w:val="0"/>
        <w:textAlignment w:val="center"/>
      </w:pPr>
      <w:r>
        <w:t>6</w:t>
      </w:r>
      <w:r>
        <w:t>．若集合</w:t>
      </w:r>
      <w:r>
        <w:object w:dxaOrig="2182" w:dyaOrig="542" w14:anchorId="03BF3575">
          <v:shape id="_x0000_i1325" type="#_x0000_t75" alt="eqId744b5352ee2e60e3a456d9ba6627ee19" style="width:109.2pt;height:27pt" o:ole="">
            <v:imagedata r:id="rId379" o:title="eqId744b5352ee2e60e3a456d9ba6627ee19"/>
          </v:shape>
          <o:OLEObject Type="Embed" ProgID="Equation.DSMT4" ShapeID="_x0000_i1325" DrawAspect="Content" ObjectID="_1750749361" r:id="rId380"/>
        </w:object>
      </w:r>
      <w:r>
        <w:t>，用列举法表示</w:t>
      </w:r>
      <w:r>
        <w:object w:dxaOrig="404" w:dyaOrig="221" w14:anchorId="59727BEE">
          <v:shape id="_x0000_i1326" type="#_x0000_t75" alt="eqId70b4667343e816fc9f52d0b2fed5afd5" style="width:20.4pt;height:10.8pt" o:ole="">
            <v:imagedata r:id="rId381" o:title="eqId70b4667343e816fc9f52d0b2fed5afd5"/>
          </v:shape>
          <o:OLEObject Type="Embed" ProgID="Equation.DSMT4" ShapeID="_x0000_i1326" DrawAspect="Content" ObjectID="_1750749362" r:id="rId382"/>
        </w:object>
      </w:r>
      <w:r>
        <w:t>______</w:t>
      </w:r>
      <w:r>
        <w:t>．</w:t>
      </w:r>
    </w:p>
    <w:p w14:paraId="7B2025A2" w14:textId="77777777" w:rsidR="005B4425" w:rsidRDefault="00000000">
      <w:pPr>
        <w:adjustRightInd w:val="0"/>
        <w:snapToGrid w:val="0"/>
        <w:textAlignment w:val="center"/>
      </w:pPr>
      <w:r>
        <w:t>【详解】集合</w:t>
      </w:r>
      <w:r>
        <w:object w:dxaOrig="2182" w:dyaOrig="542" w14:anchorId="18093CAB">
          <v:shape id="_x0000_i1327" type="#_x0000_t75" alt="eqId744b5352ee2e60e3a456d9ba6627ee19" style="width:109.2pt;height:27pt" o:ole="">
            <v:imagedata r:id="rId379" o:title="eqId744b5352ee2e60e3a456d9ba6627ee19"/>
          </v:shape>
          <o:OLEObject Type="Embed" ProgID="Equation.DSMT4" ShapeID="_x0000_i1327" DrawAspect="Content" ObjectID="_1750749363" r:id="rId383"/>
        </w:object>
      </w:r>
      <w:r>
        <w:t>，则</w:t>
      </w:r>
      <w:r>
        <w:object w:dxaOrig="457" w:dyaOrig="239" w14:anchorId="3569327B">
          <v:shape id="_x0000_i1328" type="#_x0000_t75" alt="eqId420156baa38eedfb298e562eb9c56f42" style="width:22.8pt;height:12pt" o:ole="">
            <v:imagedata r:id="rId384" o:title="eqId420156baa38eedfb298e562eb9c56f42"/>
          </v:shape>
          <o:OLEObject Type="Embed" ProgID="Equation.DSMT4" ShapeID="_x0000_i1328" DrawAspect="Content" ObjectID="_1750749364" r:id="rId385"/>
        </w:object>
      </w:r>
      <w:r>
        <w:t>是</w:t>
      </w:r>
      <w:r>
        <w:t>6</w:t>
      </w:r>
      <w:r>
        <w:t>的正约数，而</w:t>
      </w:r>
      <w:r>
        <w:t>6</w:t>
      </w:r>
      <w:r>
        <w:t>的正约数有</w:t>
      </w:r>
      <w:r>
        <w:t>1</w:t>
      </w:r>
      <w:r>
        <w:t>，</w:t>
      </w:r>
      <w:r>
        <w:t>2</w:t>
      </w:r>
      <w:r>
        <w:t>，</w:t>
      </w:r>
      <w:r>
        <w:t>3</w:t>
      </w:r>
      <w:r>
        <w:t>，</w:t>
      </w:r>
      <w:r>
        <w:t>6</w:t>
      </w:r>
      <w:r>
        <w:t>，</w:t>
      </w:r>
    </w:p>
    <w:p w14:paraId="1B50A972" w14:textId="77777777" w:rsidR="005B4425" w:rsidRDefault="00000000">
      <w:pPr>
        <w:adjustRightInd w:val="0"/>
        <w:snapToGrid w:val="0"/>
        <w:textAlignment w:val="center"/>
      </w:pPr>
      <w:r>
        <w:t>当</w:t>
      </w:r>
      <w:r>
        <w:object w:dxaOrig="738" w:dyaOrig="248" w14:anchorId="1FC261AB">
          <v:shape id="_x0000_i1329" type="#_x0000_t75" alt="eqId56c88488f79d8dc1d7b90465e132ccb0" style="width:37.2pt;height:12.6pt" o:ole="">
            <v:imagedata r:id="rId386" o:title="eqId56c88488f79d8dc1d7b90465e132ccb0"/>
          </v:shape>
          <o:OLEObject Type="Embed" ProgID="Equation.DSMT4" ShapeID="_x0000_i1329" DrawAspect="Content" ObjectID="_1750749365" r:id="rId387"/>
        </w:object>
      </w:r>
      <w:r>
        <w:t>时，</w:t>
      </w:r>
      <w:r>
        <w:object w:dxaOrig="597" w:dyaOrig="245" w14:anchorId="7F298D72">
          <v:shape id="_x0000_i1330" type="#_x0000_t75" alt="eqId222125725b2c8027c03cb08834b6e928" style="width:30pt;height:12pt" o:ole="">
            <v:imagedata r:id="rId388" o:title="eqId222125725b2c8027c03cb08834b6e928"/>
          </v:shape>
          <o:OLEObject Type="Embed" ProgID="Equation.DSMT4" ShapeID="_x0000_i1330" DrawAspect="Content" ObjectID="_1750749366" r:id="rId389"/>
        </w:object>
      </w:r>
      <w:r>
        <w:t>，当</w:t>
      </w:r>
      <w:r>
        <w:object w:dxaOrig="774" w:dyaOrig="248" w14:anchorId="782454AF">
          <v:shape id="_x0000_i1331" type="#_x0000_t75" alt="eqId29ed4106887573d88aeef0a4fc3bcbb6" style="width:39pt;height:12.6pt" o:ole="">
            <v:imagedata r:id="rId390" o:title="eqId29ed4106887573d88aeef0a4fc3bcbb6"/>
          </v:shape>
          <o:OLEObject Type="Embed" ProgID="Equation.DSMT4" ShapeID="_x0000_i1331" DrawAspect="Content" ObjectID="_1750749367" r:id="rId391"/>
        </w:object>
      </w:r>
      <w:r>
        <w:t>时，</w:t>
      </w:r>
      <w:r>
        <w:object w:dxaOrig="597" w:dyaOrig="253" w14:anchorId="24D1AA99">
          <v:shape id="_x0000_i1332" type="#_x0000_t75" alt="eqId2c1b76f4a0c9de082c7b4eb9dd99877e" style="width:30pt;height:12.6pt" o:ole="">
            <v:imagedata r:id="rId392" o:title="eqId2c1b76f4a0c9de082c7b4eb9dd99877e"/>
          </v:shape>
          <o:OLEObject Type="Embed" ProgID="Equation.DSMT4" ShapeID="_x0000_i1332" DrawAspect="Content" ObjectID="_1750749368" r:id="rId393"/>
        </w:object>
      </w:r>
      <w:r>
        <w:t>，当</w:t>
      </w:r>
      <w:r>
        <w:object w:dxaOrig="756" w:dyaOrig="249" w14:anchorId="1A8A6E26">
          <v:shape id="_x0000_i1333" type="#_x0000_t75" alt="eqId6afddae1588cfc055a851a64e3ca31c9" style="width:37.8pt;height:12.6pt" o:ole="">
            <v:imagedata r:id="rId394" o:title="eqId6afddae1588cfc055a851a64e3ca31c9"/>
          </v:shape>
          <o:OLEObject Type="Embed" ProgID="Equation.DSMT4" ShapeID="_x0000_i1333" DrawAspect="Content" ObjectID="_1750749369" r:id="rId395"/>
        </w:object>
      </w:r>
      <w:r>
        <w:t>时，</w:t>
      </w:r>
      <w:r>
        <w:object w:dxaOrig="404" w:dyaOrig="245" w14:anchorId="4BB074FB">
          <v:shape id="_x0000_i1334" type="#_x0000_t75" alt="eqId9c6d79383c6503e1817378347afc66ee" style="width:20.4pt;height:12pt" o:ole="">
            <v:imagedata r:id="rId396" o:title="eqId9c6d79383c6503e1817378347afc66ee"/>
          </v:shape>
          <o:OLEObject Type="Embed" ProgID="Equation.DSMT4" ShapeID="_x0000_i1334" DrawAspect="Content" ObjectID="_1750749370" r:id="rId397"/>
        </w:object>
      </w:r>
      <w:r>
        <w:t>，当</w:t>
      </w:r>
      <w:r>
        <w:object w:dxaOrig="774" w:dyaOrig="248" w14:anchorId="4B849E78">
          <v:shape id="_x0000_i1335" type="#_x0000_t75" alt="eqId58f0670cb3fff3d38512a5f827e76bea" style="width:39pt;height:12.6pt" o:ole="">
            <v:imagedata r:id="rId398" o:title="eqId58f0670cb3fff3d38512a5f827e76bea"/>
          </v:shape>
          <o:OLEObject Type="Embed" ProgID="Equation.DSMT4" ShapeID="_x0000_i1335" DrawAspect="Content" ObjectID="_1750749371" r:id="rId399"/>
        </w:object>
      </w:r>
      <w:r>
        <w:t>时，</w:t>
      </w:r>
      <w:r>
        <w:object w:dxaOrig="387" w:dyaOrig="253" w14:anchorId="39C040E7">
          <v:shape id="_x0000_i1336" type="#_x0000_t75" alt="eqId6dfe93a45933f5d37fdd5521c30911aa" style="width:19.2pt;height:12.6pt" o:ole="">
            <v:imagedata r:id="rId400" o:title="eqId6dfe93a45933f5d37fdd5521c30911aa"/>
          </v:shape>
          <o:OLEObject Type="Embed" ProgID="Equation.DSMT4" ShapeID="_x0000_i1336" DrawAspect="Content" ObjectID="_1750749372" r:id="rId401"/>
        </w:object>
      </w:r>
      <w:r>
        <w:t>，</w:t>
      </w:r>
    </w:p>
    <w:p w14:paraId="00813BFB" w14:textId="77777777" w:rsidR="005B4425" w:rsidRDefault="00000000">
      <w:pPr>
        <w:adjustRightInd w:val="0"/>
        <w:snapToGrid w:val="0"/>
        <w:textAlignment w:val="center"/>
      </w:pPr>
      <w:r>
        <w:t>所以</w:t>
      </w:r>
      <w:r>
        <w:object w:dxaOrig="1442" w:dyaOrig="351" w14:anchorId="1F86B98F">
          <v:shape id="_x0000_i1337" type="#_x0000_t75" alt="eqId7a0a7d56d150138cccf655cfe2ef0d3a" style="width:1in;height:17.4pt" o:ole="">
            <v:imagedata r:id="rId402" o:title="eqId7a0a7d56d150138cccf655cfe2ef0d3a"/>
          </v:shape>
          <o:OLEObject Type="Embed" ProgID="Equation.DSMT4" ShapeID="_x0000_i1337" DrawAspect="Content" ObjectID="_1750749373" r:id="rId403"/>
        </w:object>
      </w:r>
      <w:r>
        <w:t>.</w:t>
      </w:r>
      <w:r>
        <w:rPr>
          <w:rFonts w:hint="eastAsia"/>
        </w:rPr>
        <w:t xml:space="preserve">  </w:t>
      </w:r>
      <w:r>
        <w:t>故答案为：</w:t>
      </w:r>
      <w:r>
        <w:object w:dxaOrig="1073" w:dyaOrig="351" w14:anchorId="0E895C0C">
          <v:shape id="_x0000_i1338" type="#_x0000_t75" alt="eqId8185e19945e8ce6771cbc3afd663a50c" style="width:53.4pt;height:17.4pt" o:ole="">
            <v:imagedata r:id="rId404" o:title="eqId8185e19945e8ce6771cbc3afd663a50c"/>
          </v:shape>
          <o:OLEObject Type="Embed" ProgID="Equation.DSMT4" ShapeID="_x0000_i1338" DrawAspect="Content" ObjectID="_1750749374" r:id="rId405"/>
        </w:object>
      </w:r>
    </w:p>
    <w:p w14:paraId="78E6BD2F" w14:textId="77777777" w:rsidR="005B4425" w:rsidRDefault="005B4425">
      <w:pPr>
        <w:adjustRightInd w:val="0"/>
        <w:snapToGrid w:val="0"/>
        <w:textAlignment w:val="center"/>
      </w:pPr>
    </w:p>
    <w:p w14:paraId="46F4AC56" w14:textId="77777777" w:rsidR="005B4425" w:rsidRDefault="00000000">
      <w:pPr>
        <w:adjustRightInd w:val="0"/>
        <w:snapToGrid w:val="0"/>
        <w:textAlignment w:val="center"/>
        <w:rPr>
          <w:b/>
          <w:bCs/>
        </w:rPr>
      </w:pPr>
      <w:r>
        <w:rPr>
          <w:b/>
          <w:bCs/>
        </w:rPr>
        <w:t>考点五：描述法表示集合</w:t>
      </w:r>
    </w:p>
    <w:p w14:paraId="338432CA" w14:textId="77777777" w:rsidR="005B4425" w:rsidRDefault="00000000">
      <w:pPr>
        <w:adjustRightInd w:val="0"/>
        <w:snapToGrid w:val="0"/>
        <w:textAlignment w:val="center"/>
      </w:pPr>
      <w:r>
        <w:t>1</w:t>
      </w:r>
      <w:r>
        <w:t>．（</w:t>
      </w:r>
      <w:r>
        <w:rPr>
          <w:b/>
          <w:bCs/>
        </w:rPr>
        <w:t>单选题</w:t>
      </w:r>
      <w:r>
        <w:t>）下列说法正确的是（</w:t>
      </w:r>
      <w:r>
        <w:t>    </w:t>
      </w:r>
      <w:r>
        <w:t>）</w:t>
      </w:r>
    </w:p>
    <w:p w14:paraId="719D3729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A</w:t>
      </w:r>
      <w:r>
        <w:t>．方程</w:t>
      </w:r>
      <w:r>
        <w:object w:dxaOrig="1865" w:dyaOrig="350" w14:anchorId="469CFB92">
          <v:shape id="_x0000_i1339" type="#_x0000_t75" alt="eqIdb5487f5c35a90859144bfe00227499b6" style="width:93pt;height:17.4pt" o:ole="">
            <v:imagedata r:id="rId406" o:title="eqIdb5487f5c35a90859144bfe00227499b6"/>
          </v:shape>
          <o:OLEObject Type="Embed" ProgID="Equation.DSMT4" ShapeID="_x0000_i1339" DrawAspect="Content" ObjectID="_1750749375" r:id="rId407"/>
        </w:object>
      </w:r>
      <w:r>
        <w:t>的解集是</w:t>
      </w:r>
      <w:r>
        <w:object w:dxaOrig="721" w:dyaOrig="590" w14:anchorId="0F6BE742">
          <v:shape id="_x0000_i1340" type="#_x0000_t75" alt="eqId4028718928e4314d475253240fb50aca" style="width:36pt;height:29.4pt" o:ole="">
            <v:imagedata r:id="rId408" o:title="eqId4028718928e4314d475253240fb50aca"/>
          </v:shape>
          <o:OLEObject Type="Embed" ProgID="Equation.DSMT4" ShapeID="_x0000_i1340" DrawAspect="Content" ObjectID="_1750749376" r:id="rId409"/>
        </w:object>
      </w:r>
    </w:p>
    <w:p w14:paraId="375A208C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B</w:t>
      </w:r>
      <w:r>
        <w:t>．方程</w:t>
      </w:r>
      <w:r>
        <w:object w:dxaOrig="1179" w:dyaOrig="278" w14:anchorId="399392F0">
          <v:shape id="_x0000_i1341" type="#_x0000_t75" alt="eqIdec2efe3408c8d1ee8158ed01f6e997b6" style="width:58.8pt;height:13.8pt" o:ole="">
            <v:imagedata r:id="rId410" o:title="eqIdec2efe3408c8d1ee8158ed01f6e997b6"/>
          </v:shape>
          <o:OLEObject Type="Embed" ProgID="Equation.DSMT4" ShapeID="_x0000_i1341" DrawAspect="Content" ObjectID="_1750749377" r:id="rId411"/>
        </w:object>
      </w:r>
      <w:r>
        <w:t>的解集为</w:t>
      </w:r>
      <w:r>
        <w:t>{(-2</w:t>
      </w:r>
      <w:r>
        <w:t>，</w:t>
      </w:r>
      <w:r>
        <w:t>3)}</w:t>
      </w:r>
    </w:p>
    <w:p w14:paraId="179F700E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C</w:t>
      </w:r>
      <w:r>
        <w:t>．集合</w:t>
      </w:r>
      <w:r>
        <w:t>M={</w:t>
      </w:r>
      <w:proofErr w:type="spellStart"/>
      <w:r>
        <w:t>y|y</w:t>
      </w:r>
      <w:proofErr w:type="spellEnd"/>
      <w:r>
        <w:t>=x2+1</w:t>
      </w:r>
      <w:r>
        <w:t>，</w:t>
      </w:r>
      <w:proofErr w:type="spellStart"/>
      <w:r>
        <w:t>x∈R</w:t>
      </w:r>
      <w:proofErr w:type="spellEnd"/>
      <w:r>
        <w:t>}</w:t>
      </w:r>
      <w:r>
        <w:t>与集合</w:t>
      </w:r>
      <w:r>
        <w:t>P={(x</w:t>
      </w:r>
      <w:r>
        <w:t>，</w:t>
      </w:r>
      <w:r>
        <w:t>y)|y=x2+1</w:t>
      </w:r>
      <w:r>
        <w:t>，</w:t>
      </w:r>
      <w:proofErr w:type="spellStart"/>
      <w:r>
        <w:t>x∈R</w:t>
      </w:r>
      <w:proofErr w:type="spellEnd"/>
      <w:r>
        <w:t>}</w:t>
      </w:r>
      <w:r>
        <w:t>表示同一个集合</w:t>
      </w:r>
    </w:p>
    <w:p w14:paraId="5A9A90B7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D</w:t>
      </w:r>
      <w:r>
        <w:t>．方程组</w:t>
      </w:r>
      <w:r>
        <w:object w:dxaOrig="1179" w:dyaOrig="636" w14:anchorId="6D78D15C">
          <v:shape id="_x0000_i1342" type="#_x0000_t75" alt="eqId6c93d9014219ca41423bd5d3ce3c168d" style="width:58.8pt;height:31.8pt" o:ole="">
            <v:imagedata r:id="rId412" o:title="eqId6c93d9014219ca41423bd5d3ce3c168d"/>
          </v:shape>
          <o:OLEObject Type="Embed" ProgID="Equation.DSMT4" ShapeID="_x0000_i1342" DrawAspect="Content" ObjectID="_1750749378" r:id="rId413"/>
        </w:object>
      </w:r>
      <w:r>
        <w:t>的解集是</w:t>
      </w:r>
      <w:r>
        <w:t>{(x</w:t>
      </w:r>
      <w:r>
        <w:t>，</w:t>
      </w:r>
      <w:r>
        <w:t>y)|x=-1</w:t>
      </w:r>
      <w:r>
        <w:t>且</w:t>
      </w:r>
      <w:r>
        <w:t>y=2}</w:t>
      </w:r>
    </w:p>
    <w:p w14:paraId="76AEAF31" w14:textId="77777777" w:rsidR="005B4425" w:rsidRDefault="00000000">
      <w:pPr>
        <w:adjustRightInd w:val="0"/>
        <w:snapToGrid w:val="0"/>
        <w:textAlignment w:val="center"/>
      </w:pPr>
      <w:r>
        <w:t>【答案】</w:t>
      </w:r>
      <w:r>
        <w:t>D</w:t>
      </w:r>
    </w:p>
    <w:p w14:paraId="2683EE87" w14:textId="77777777" w:rsidR="005B4425" w:rsidRDefault="00000000">
      <w:pPr>
        <w:adjustRightInd w:val="0"/>
        <w:snapToGrid w:val="0"/>
        <w:textAlignment w:val="center"/>
      </w:pPr>
      <w:r>
        <w:t>2</w:t>
      </w:r>
      <w:r>
        <w:t>．用描述法表示所有奇数组成的集合</w:t>
      </w:r>
      <w:r>
        <w:t>________</w:t>
      </w:r>
      <w:r>
        <w:t>．</w:t>
      </w:r>
    </w:p>
    <w:p w14:paraId="2E62711C" w14:textId="77777777" w:rsidR="005B4425" w:rsidRDefault="00000000">
      <w:pPr>
        <w:adjustRightInd w:val="0"/>
        <w:snapToGrid w:val="0"/>
        <w:textAlignment w:val="center"/>
      </w:pPr>
      <w:r>
        <w:t>【答案】</w:t>
      </w:r>
      <w:r>
        <w:object w:dxaOrig="1724" w:dyaOrig="381" w14:anchorId="4F049DE6">
          <v:shape id="_x0000_i1343" type="#_x0000_t75" alt="eqIdac738a0fecea07222b747c9cad21b738" style="width:86.4pt;height:19.2pt" o:ole="">
            <v:imagedata r:id="rId414" o:title="eqIdac738a0fecea07222b747c9cad21b738"/>
          </v:shape>
          <o:OLEObject Type="Embed" ProgID="Equation.DSMT4" ShapeID="_x0000_i1343" DrawAspect="Content" ObjectID="_1750749379" r:id="rId415"/>
        </w:object>
      </w:r>
    </w:p>
    <w:p w14:paraId="1199FE44" w14:textId="77777777" w:rsidR="005B4425" w:rsidRDefault="00000000">
      <w:pPr>
        <w:adjustRightInd w:val="0"/>
        <w:snapToGrid w:val="0"/>
        <w:textAlignment w:val="center"/>
      </w:pPr>
      <w:r>
        <w:t>3</w:t>
      </w:r>
      <w:r>
        <w:t>．当</w:t>
      </w:r>
      <w:r>
        <w:object w:dxaOrig="492" w:dyaOrig="252" w14:anchorId="7F2A548C">
          <v:shape id="_x0000_i1344" type="#_x0000_t75" alt="eqId060e7930731eddbcfac592b808e9b698" style="width:24.6pt;height:12.6pt" o:ole="">
            <v:imagedata r:id="rId416" o:title="eqId060e7930731eddbcfac592b808e9b698"/>
          </v:shape>
          <o:OLEObject Type="Embed" ProgID="Equation.DSMT4" ShapeID="_x0000_i1344" DrawAspect="Content" ObjectID="_1750749380" r:id="rId417"/>
        </w:object>
      </w:r>
      <w:r>
        <w:t>时，关于</w:t>
      </w:r>
      <w:r>
        <w:object w:dxaOrig="175" w:dyaOrig="190" w14:anchorId="15FA7074">
          <v:shape id="_x0000_i1345" type="#_x0000_t75" alt="eqId81dea63b8ce3e51adf66cf7b9982a248" style="width:9pt;height:9.6pt" o:ole="">
            <v:imagedata r:id="rId418" o:title="eqId81dea63b8ce3e51adf66cf7b9982a248"/>
          </v:shape>
          <o:OLEObject Type="Embed" ProgID="Equation.DSMT4" ShapeID="_x0000_i1345" DrawAspect="Content" ObjectID="_1750749381" r:id="rId419"/>
        </w:object>
      </w:r>
      <w:r>
        <w:t>的方程</w:t>
      </w:r>
      <w:r>
        <w:object w:dxaOrig="1178" w:dyaOrig="254" w14:anchorId="43B8D3B4">
          <v:shape id="_x0000_i1346" type="#_x0000_t75" alt="eqId780d21a3eeaad71309b2b19d31a2f5b2" style="width:58.8pt;height:12.6pt" o:ole="">
            <v:imagedata r:id="rId420" o:title="eqId780d21a3eeaad71309b2b19d31a2f5b2"/>
          </v:shape>
          <o:OLEObject Type="Embed" ProgID="Equation.DSMT4" ShapeID="_x0000_i1346" DrawAspect="Content" ObjectID="_1750749382" r:id="rId421"/>
        </w:object>
      </w:r>
      <w:r>
        <w:t>的解集为</w:t>
      </w:r>
      <w:r>
        <w:t>______</w:t>
      </w:r>
      <w:r>
        <w:t>．</w:t>
      </w:r>
    </w:p>
    <w:p w14:paraId="5BBC27EE" w14:textId="77777777" w:rsidR="005B4425" w:rsidRDefault="00000000">
      <w:pPr>
        <w:adjustRightInd w:val="0"/>
        <w:snapToGrid w:val="0"/>
        <w:textAlignment w:val="center"/>
      </w:pPr>
      <w:r>
        <w:t>【答案】</w:t>
      </w:r>
      <w:r>
        <w:object w:dxaOrig="1267" w:dyaOrig="594" w14:anchorId="249E77C2">
          <v:shape id="_x0000_i1347" type="#_x0000_t75" alt="eqIdf356a8dfdb4d3fded7512747486f830a" style="width:63.6pt;height:30pt" o:ole="">
            <v:imagedata r:id="rId422" o:title="eqIdf356a8dfdb4d3fded7512747486f830a"/>
          </v:shape>
          <o:OLEObject Type="Embed" ProgID="Equation.DSMT4" ShapeID="_x0000_i1347" DrawAspect="Content" ObjectID="_1750749383" r:id="rId423"/>
        </w:object>
      </w:r>
    </w:p>
    <w:p w14:paraId="5C54BC43" w14:textId="77777777" w:rsidR="005B4425" w:rsidRDefault="00000000">
      <w:pPr>
        <w:adjustRightInd w:val="0"/>
        <w:snapToGrid w:val="0"/>
        <w:textAlignment w:val="center"/>
      </w:pPr>
      <w:r>
        <w:t>4</w:t>
      </w:r>
      <w:r>
        <w:t>．下列说法正确的是</w:t>
      </w:r>
      <w:r>
        <w:t>________________</w:t>
      </w:r>
    </w:p>
    <w:p w14:paraId="39C73846" w14:textId="77777777" w:rsidR="005B4425" w:rsidRDefault="00000000">
      <w:pPr>
        <w:adjustRightInd w:val="0"/>
        <w:snapToGrid w:val="0"/>
        <w:textAlignment w:val="center"/>
      </w:pPr>
      <w:r>
        <w:t>①</w:t>
      </w:r>
      <w:r>
        <w:object w:dxaOrig="1865" w:dyaOrig="463" w14:anchorId="6E651F5F">
          <v:shape id="_x0000_i1348" type="#_x0000_t75" alt="eqId842979efef643fd132db0e93018a2719" style="width:93pt;height:23.4pt" o:ole="">
            <v:imagedata r:id="rId424" o:title="eqId842979efef643fd132db0e93018a2719"/>
          </v:shape>
          <o:OLEObject Type="Embed" ProgID="Equation.DSMT4" ShapeID="_x0000_i1348" DrawAspect="Content" ObjectID="_1750749384" r:id="rId425"/>
        </w:object>
      </w:r>
      <w:r>
        <w:t>与集合</w:t>
      </w:r>
      <w:r>
        <w:object w:dxaOrig="814" w:dyaOrig="354" w14:anchorId="38716DCF">
          <v:shape id="_x0000_i1349" type="#_x0000_t75" alt="eqId489f49366e8326a0ee73350fde7d2fce" style="width:40.8pt;height:18pt" o:ole="">
            <v:imagedata r:id="rId426" o:title="eqId489f49366e8326a0ee73350fde7d2fce"/>
          </v:shape>
          <o:OLEObject Type="Embed" ProgID="Equations" ShapeID="_x0000_i1349" DrawAspect="Content" ObjectID="_1750749385" r:id="rId427"/>
        </w:object>
      </w:r>
      <w:r>
        <w:t>相等</w:t>
      </w:r>
    </w:p>
    <w:p w14:paraId="2AC6986B" w14:textId="77777777" w:rsidR="005B4425" w:rsidRDefault="00000000">
      <w:pPr>
        <w:adjustRightInd w:val="0"/>
        <w:snapToGrid w:val="0"/>
        <w:textAlignment w:val="center"/>
      </w:pPr>
      <w:r>
        <w:t>②</w:t>
      </w:r>
      <w:r>
        <w:t>方程</w:t>
      </w:r>
      <w:r>
        <w:object w:dxaOrig="1493" w:dyaOrig="283" w14:anchorId="728E600F">
          <v:shape id="_x0000_i1350" type="#_x0000_t75" alt="eqId6567068689ea7143a09eae7d4fd970cb" style="width:74.4pt;height:14.4pt" o:ole="">
            <v:imagedata r:id="rId428" o:title="eqId6567068689ea7143a09eae7d4fd970cb"/>
          </v:shape>
          <o:OLEObject Type="Embed" ProgID="Equations" ShapeID="_x0000_i1350" DrawAspect="Content" ObjectID="_1750749386" r:id="rId429"/>
        </w:object>
      </w:r>
      <w:r>
        <w:t>的所有实数根组成的集合可记为</w:t>
      </w:r>
      <w:r>
        <w:object w:dxaOrig="651" w:dyaOrig="349" w14:anchorId="5B0812B0">
          <v:shape id="_x0000_i1351" type="#_x0000_t75" alt="eqId71b7fd47bae75d8a5960269296bcea56" style="width:32.4pt;height:17.4pt" o:ole="">
            <v:imagedata r:id="rId430" o:title="eqId71b7fd47bae75d8a5960269296bcea56"/>
          </v:shape>
          <o:OLEObject Type="Embed" ProgID="Equation.DSMT4" ShapeID="_x0000_i1351" DrawAspect="Content" ObjectID="_1750749387" r:id="rId431"/>
        </w:object>
      </w:r>
    </w:p>
    <w:p w14:paraId="1FD2032F" w14:textId="77777777" w:rsidR="005B4425" w:rsidRDefault="00000000">
      <w:pPr>
        <w:adjustRightInd w:val="0"/>
        <w:snapToGrid w:val="0"/>
        <w:textAlignment w:val="center"/>
      </w:pPr>
      <w:r>
        <w:t>③</w:t>
      </w:r>
      <w:r>
        <w:t>全体偶数组成的集合为</w:t>
      </w:r>
      <w:r>
        <w:object w:dxaOrig="1478" w:dyaOrig="382" w14:anchorId="5FC1D1DD">
          <v:shape id="_x0000_i1352" type="#_x0000_t75" alt="eqId5ff15a9d06eb9392a44203b3410fc778" style="width:73.8pt;height:19.2pt" o:ole="">
            <v:imagedata r:id="rId432" o:title="eqId5ff15a9d06eb9392a44203b3410fc778"/>
          </v:shape>
          <o:OLEObject Type="Embed" ProgID="Equation.DSMT4" ShapeID="_x0000_i1352" DrawAspect="Content" ObjectID="_1750749388" r:id="rId433"/>
        </w:object>
      </w:r>
    </w:p>
    <w:p w14:paraId="56D0F265" w14:textId="77777777" w:rsidR="005B4425" w:rsidRDefault="00000000">
      <w:pPr>
        <w:adjustRightInd w:val="0"/>
        <w:snapToGrid w:val="0"/>
        <w:textAlignment w:val="center"/>
      </w:pPr>
      <w:r>
        <w:t>④</w:t>
      </w:r>
      <w:r>
        <w:t>集合</w:t>
      </w:r>
      <w:r>
        <w:object w:dxaOrig="1178" w:dyaOrig="384" w14:anchorId="299CE2A7">
          <v:shape id="_x0000_i1353" type="#_x0000_t75" alt="eqId28a51f5ca1ee9041bf6fcf09d25e5a1d" style="width:58.8pt;height:19.2pt" o:ole="">
            <v:imagedata r:id="rId434" o:title="eqId28a51f5ca1ee9041bf6fcf09d25e5a1d"/>
          </v:shape>
          <o:OLEObject Type="Embed" ProgID="Equation.DSMT4" ShapeID="_x0000_i1353" DrawAspect="Content" ObjectID="_1750749389" r:id="rId435"/>
        </w:object>
      </w:r>
      <w:r>
        <w:t>表示一条过原点的直线</w:t>
      </w:r>
    </w:p>
    <w:p w14:paraId="28F0021B" w14:textId="77777777" w:rsidR="005B4425" w:rsidRDefault="00000000">
      <w:pPr>
        <w:adjustRightInd w:val="0"/>
        <w:snapToGrid w:val="0"/>
        <w:textAlignment w:val="center"/>
      </w:pPr>
      <w:r>
        <w:t>【答案】</w:t>
      </w:r>
      <w:r>
        <w:t>④</w:t>
      </w:r>
    </w:p>
    <w:p w14:paraId="1A8D917D" w14:textId="77777777" w:rsidR="005B4425" w:rsidRDefault="00000000">
      <w:pPr>
        <w:adjustRightInd w:val="0"/>
        <w:snapToGrid w:val="0"/>
        <w:textAlignment w:val="center"/>
      </w:pPr>
      <w:r>
        <w:t>5</w:t>
      </w:r>
      <w:r>
        <w:t>．中国古代数学专著《孙子算经》中有一问题</w:t>
      </w:r>
      <w:r>
        <w:t>“</w:t>
      </w:r>
      <w:r>
        <w:t>今有三女，长女五日一归，中女四日一归，少女三日一归，问：三</w:t>
      </w:r>
      <w:r>
        <w:lastRenderedPageBreak/>
        <w:t>女几何日相会？</w:t>
      </w:r>
      <w:r>
        <w:t>”</w:t>
      </w:r>
      <w:r>
        <w:t>，则此三女前三次相会经过的天数组成的集合用列举法可表示为</w:t>
      </w:r>
      <w:r>
        <w:t>______</w:t>
      </w:r>
      <w:r>
        <w:t>，此三女相会经过的天数组成的集合用描述法可表示为</w:t>
      </w:r>
      <w:r>
        <w:t>______.</w:t>
      </w:r>
    </w:p>
    <w:p w14:paraId="44132D6B" w14:textId="77777777" w:rsidR="005B4425" w:rsidRDefault="00000000">
      <w:pPr>
        <w:adjustRightInd w:val="0"/>
        <w:snapToGrid w:val="0"/>
        <w:textAlignment w:val="center"/>
      </w:pPr>
      <w:r>
        <w:t>【分析】根据题设集合元素为</w:t>
      </w:r>
      <w:r>
        <w:t>5</w:t>
      </w:r>
      <w:r>
        <w:t>，</w:t>
      </w:r>
      <w:r>
        <w:t>4</w:t>
      </w:r>
      <w:r>
        <w:t>，</w:t>
      </w:r>
      <w:r>
        <w:t>3</w:t>
      </w:r>
      <w:r>
        <w:t>的公倍数，进而应用列举法、描述法分别写出集合即可</w:t>
      </w:r>
      <w:r>
        <w:t>.</w:t>
      </w:r>
    </w:p>
    <w:p w14:paraId="2EC246E0" w14:textId="77777777" w:rsidR="005B4425" w:rsidRDefault="00000000">
      <w:pPr>
        <w:adjustRightInd w:val="0"/>
        <w:snapToGrid w:val="0"/>
        <w:textAlignment w:val="center"/>
      </w:pPr>
      <w:r>
        <w:t>【详解】因为三女相会经过的天数是</w:t>
      </w:r>
      <w:r>
        <w:t>5</w:t>
      </w:r>
      <w:r>
        <w:t>，</w:t>
      </w:r>
      <w:r>
        <w:t>4</w:t>
      </w:r>
      <w:r>
        <w:t>，</w:t>
      </w:r>
      <w:r>
        <w:t>3</w:t>
      </w:r>
      <w:r>
        <w:t>的公倍数，且它们的最小公倍数为</w:t>
      </w:r>
      <w:r>
        <w:t>60</w:t>
      </w:r>
      <w:r>
        <w:t>，</w:t>
      </w:r>
    </w:p>
    <w:p w14:paraId="6E25D384" w14:textId="77777777" w:rsidR="005B4425" w:rsidRDefault="00000000">
      <w:pPr>
        <w:adjustRightInd w:val="0"/>
        <w:snapToGrid w:val="0"/>
        <w:textAlignment w:val="center"/>
      </w:pPr>
      <w:r>
        <w:t>所以三女前三次相会经过的天数组成的集合用列举法可表示为</w:t>
      </w:r>
      <w:r>
        <w:object w:dxaOrig="1178" w:dyaOrig="361" w14:anchorId="02AFF292">
          <v:shape id="_x0000_i1354" type="#_x0000_t75" alt="eqId2dedc14ca32e66be1ef0818ce66877c6" style="width:58.8pt;height:18pt" o:ole="">
            <v:imagedata r:id="rId436" o:title="eqId2dedc14ca32e66be1ef0818ce66877c6"/>
          </v:shape>
          <o:OLEObject Type="Embed" ProgID="Equation.DSMT4" ShapeID="_x0000_i1354" DrawAspect="Content" ObjectID="_1750749390" r:id="rId437"/>
        </w:object>
      </w:r>
      <w:r>
        <w:t>.</w:t>
      </w:r>
    </w:p>
    <w:p w14:paraId="3C306E7B" w14:textId="77777777" w:rsidR="005B4425" w:rsidRDefault="00000000">
      <w:pPr>
        <w:adjustRightInd w:val="0"/>
        <w:snapToGrid w:val="0"/>
        <w:textAlignment w:val="center"/>
      </w:pPr>
      <w:r>
        <w:t>此三女相会经过的天数组成的集合用描述法可表示为</w:t>
      </w:r>
      <w:r>
        <w:object w:dxaOrig="1672" w:dyaOrig="381" w14:anchorId="32F96C9C">
          <v:shape id="_x0000_i1355" type="#_x0000_t75" alt="eqId4ba59a91f6538e6c45730b213df54547" style="width:83.4pt;height:19.2pt" o:ole="">
            <v:imagedata r:id="rId438" o:title="eqId4ba59a91f6538e6c45730b213df54547"/>
          </v:shape>
          <o:OLEObject Type="Embed" ProgID="Equation.DSMT4" ShapeID="_x0000_i1355" DrawAspect="Content" ObjectID="_1750749391" r:id="rId439"/>
        </w:object>
      </w:r>
      <w:r>
        <w:t>.</w:t>
      </w:r>
      <w:r>
        <w:t>故答案为：</w:t>
      </w:r>
      <w:r>
        <w:object w:dxaOrig="1178" w:dyaOrig="361" w14:anchorId="25C85E8A">
          <v:shape id="_x0000_i1356" type="#_x0000_t75" alt="eqId2dedc14ca32e66be1ef0818ce66877c6" style="width:58.8pt;height:18pt" o:ole="">
            <v:imagedata r:id="rId436" o:title="eqId2dedc14ca32e66be1ef0818ce66877c6"/>
          </v:shape>
          <o:OLEObject Type="Embed" ProgID="Equation.DSMT4" ShapeID="_x0000_i1356" DrawAspect="Content" ObjectID="_1750749392" r:id="rId440"/>
        </w:object>
      </w:r>
      <w:r>
        <w:t>，</w:t>
      </w:r>
      <w:r>
        <w:object w:dxaOrig="1672" w:dyaOrig="381" w14:anchorId="12DF91A7">
          <v:shape id="_x0000_i1357" type="#_x0000_t75" alt="eqId4ba59a91f6538e6c45730b213df54547" style="width:83.4pt;height:19.2pt" o:ole="">
            <v:imagedata r:id="rId438" o:title="eqId4ba59a91f6538e6c45730b213df54547"/>
          </v:shape>
          <o:OLEObject Type="Embed" ProgID="Equation.DSMT4" ShapeID="_x0000_i1357" DrawAspect="Content" ObjectID="_1750749393" r:id="rId441"/>
        </w:object>
      </w:r>
    </w:p>
    <w:p w14:paraId="290B4485" w14:textId="77777777" w:rsidR="005B4425" w:rsidRDefault="005B4425">
      <w:pPr>
        <w:adjustRightInd w:val="0"/>
        <w:snapToGrid w:val="0"/>
        <w:textAlignment w:val="center"/>
      </w:pPr>
    </w:p>
    <w:p w14:paraId="30506202" w14:textId="77777777" w:rsidR="005B4425" w:rsidRDefault="00000000">
      <w:pPr>
        <w:adjustRightInd w:val="0"/>
        <w:snapToGrid w:val="0"/>
        <w:textAlignment w:val="center"/>
        <w:rPr>
          <w:b/>
          <w:bCs/>
        </w:rPr>
      </w:pPr>
      <w:r>
        <w:rPr>
          <w:b/>
          <w:bCs/>
        </w:rPr>
        <w:t>考点六：集合表示的综合问题</w:t>
      </w:r>
    </w:p>
    <w:p w14:paraId="16CCA957" w14:textId="77777777" w:rsidR="005B4425" w:rsidRDefault="00000000">
      <w:pPr>
        <w:adjustRightInd w:val="0"/>
        <w:snapToGrid w:val="0"/>
        <w:textAlignment w:val="center"/>
      </w:pPr>
      <w:r>
        <w:rPr>
          <w:rFonts w:hint="eastAsia"/>
        </w:rPr>
        <w:t>1.</w:t>
      </w:r>
      <w:r>
        <w:t>（</w:t>
      </w:r>
      <w:r>
        <w:rPr>
          <w:b/>
          <w:bCs/>
        </w:rPr>
        <w:t>单选题</w:t>
      </w:r>
      <w:r>
        <w:t>）设</w:t>
      </w:r>
      <w:r>
        <w:object w:dxaOrig="211" w:dyaOrig="211" w14:anchorId="25E36C04">
          <v:shape id="_x0000_i1358" type="#_x0000_t75" alt="eqId5963abe8f421bd99a2aaa94831a951e9" style="width:10.8pt;height:10.8pt" o:ole="">
            <v:imagedata r:id="rId32" o:title="eqId5963abe8f421bd99a2aaa94831a951e9"/>
          </v:shape>
          <o:OLEObject Type="Embed" ProgID="Equation.DSMT4" ShapeID="_x0000_i1358" DrawAspect="Content" ObjectID="_1750749394" r:id="rId442"/>
        </w:object>
      </w:r>
      <w:r>
        <w:t>是一个数集，且至少含有两个数，若对任意</w:t>
      </w:r>
      <w:r>
        <w:object w:dxaOrig="703" w:dyaOrig="278" w14:anchorId="20B39FB6">
          <v:shape id="_x0000_i1359" type="#_x0000_t75" alt="eqId57e35231b964e293122c4383dac2431b" style="width:35.4pt;height:13.8pt" o:ole="">
            <v:imagedata r:id="rId443" o:title="eqId57e35231b964e293122c4383dac2431b"/>
          </v:shape>
          <o:OLEObject Type="Embed" ProgID="Equation.DSMT4" ShapeID="_x0000_i1359" DrawAspect="Content" ObjectID="_1750749395" r:id="rId444"/>
        </w:object>
      </w:r>
      <w:r>
        <w:t>，都有</w:t>
      </w:r>
      <w:r>
        <w:object w:dxaOrig="1795" w:dyaOrig="555" w14:anchorId="2602BCD2">
          <v:shape id="_x0000_i1360" type="#_x0000_t75" alt="eqIde58167c22514f3ebebc1d7208b255822" style="width:90pt;height:27.6pt" o:ole="">
            <v:imagedata r:id="rId445" o:title="eqIde58167c22514f3ebebc1d7208b255822"/>
          </v:shape>
          <o:OLEObject Type="Embed" ProgID="Equation.DSMT4" ShapeID="_x0000_i1360" DrawAspect="Content" ObjectID="_1750749396" r:id="rId446"/>
        </w:object>
      </w:r>
      <w:r>
        <w:t>(</w:t>
      </w:r>
      <w:r>
        <w:t>除数</w:t>
      </w:r>
      <w:r>
        <w:object w:dxaOrig="492" w:dyaOrig="251" w14:anchorId="52128480">
          <v:shape id="_x0000_i1361" type="#_x0000_t75" alt="eqIdb03b011f69dfc5262a3d82f64676739b" style="width:24.6pt;height:12.6pt" o:ole="">
            <v:imagedata r:id="rId447" o:title="eqIdb03b011f69dfc5262a3d82f64676739b"/>
          </v:shape>
          <o:OLEObject Type="Embed" ProgID="Equation.DSMT4" ShapeID="_x0000_i1361" DrawAspect="Content" ObjectID="_1750749397" r:id="rId448"/>
        </w:object>
      </w:r>
      <w:r>
        <w:t>)</w:t>
      </w:r>
      <w:r>
        <w:t>，</w:t>
      </w:r>
    </w:p>
    <w:p w14:paraId="44893470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则称</w:t>
      </w:r>
      <w:r>
        <w:object w:dxaOrig="211" w:dyaOrig="211" w14:anchorId="2B7215E4">
          <v:shape id="_x0000_i1362" type="#_x0000_t75" alt="eqId5963abe8f421bd99a2aaa94831a951e9" style="width:10.8pt;height:10.8pt" o:ole="">
            <v:imagedata r:id="rId32" o:title="eqId5963abe8f421bd99a2aaa94831a951e9"/>
          </v:shape>
          <o:OLEObject Type="Embed" ProgID="Equation.DSMT4" ShapeID="_x0000_i1362" DrawAspect="Content" ObjectID="_1750749398" r:id="rId449"/>
        </w:object>
      </w:r>
      <w:r>
        <w:t>是一个数域，则下列集合为数域的是（</w:t>
      </w:r>
      <w:r>
        <w:t>    </w:t>
      </w:r>
      <w:r>
        <w:t>）</w:t>
      </w:r>
    </w:p>
    <w:p w14:paraId="5EAD919D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A</w:t>
      </w:r>
      <w:r>
        <w:t>．</w:t>
      </w:r>
      <w:r>
        <w:t>N</w:t>
      </w:r>
      <w:r>
        <w:tab/>
      </w:r>
      <w:r>
        <w:rPr>
          <w:rFonts w:hint="eastAsia"/>
        </w:rPr>
        <w:t xml:space="preserve">        </w:t>
      </w:r>
      <w:r>
        <w:t>B</w:t>
      </w:r>
      <w:r>
        <w:t>．</w:t>
      </w:r>
      <w:r>
        <w:t>Z</w:t>
      </w:r>
      <w:r>
        <w:rPr>
          <w:rFonts w:hint="eastAsia"/>
        </w:rPr>
        <w:t xml:space="preserve">        </w:t>
      </w:r>
      <w:r>
        <w:tab/>
        <w:t>C</w:t>
      </w:r>
      <w:r>
        <w:t>．</w:t>
      </w:r>
      <w:r>
        <w:t>Q</w:t>
      </w:r>
      <w:r>
        <w:rPr>
          <w:rFonts w:hint="eastAsia"/>
        </w:rPr>
        <w:t xml:space="preserve">       </w:t>
      </w:r>
      <w:r>
        <w:tab/>
        <w:t>D</w:t>
      </w:r>
      <w:r>
        <w:t>．</w:t>
      </w:r>
      <w:r>
        <w:object w:dxaOrig="1389" w:dyaOrig="349" w14:anchorId="52BE9B2D">
          <v:shape id="_x0000_i1363" type="#_x0000_t75" alt="eqIdd8444d0e001286d545d64b5c32249aea" style="width:69.6pt;height:17.4pt" o:ole="">
            <v:imagedata r:id="rId450" o:title="eqIdd8444d0e001286d545d64b5c32249aea"/>
          </v:shape>
          <o:OLEObject Type="Embed" ProgID="Equation.DSMT4" ShapeID="_x0000_i1363" DrawAspect="Content" ObjectID="_1750749399" r:id="rId451"/>
        </w:object>
      </w:r>
    </w:p>
    <w:p w14:paraId="43B82793" w14:textId="77777777" w:rsidR="005B4425" w:rsidRDefault="00000000">
      <w:pPr>
        <w:adjustRightInd w:val="0"/>
        <w:snapToGrid w:val="0"/>
        <w:textAlignment w:val="center"/>
      </w:pPr>
      <w:r>
        <w:t>【详解】</w:t>
      </w:r>
      <w:r>
        <w:object w:dxaOrig="651" w:dyaOrig="283" w14:anchorId="7553F4E5">
          <v:shape id="_x0000_i1364" type="#_x0000_t75" alt="eqIdb66053573c52fb9541f5fdd40789134f" style="width:32.4pt;height:14.4pt" o:ole="">
            <v:imagedata r:id="rId452" o:title="eqIdb66053573c52fb9541f5fdd40789134f"/>
          </v:shape>
          <o:OLEObject Type="Embed" ProgID="Equation.DSMT4" ShapeID="_x0000_i1364" DrawAspect="Content" ObjectID="_1750749400" r:id="rId453"/>
        </w:object>
      </w:r>
      <w:r>
        <w:t>，</w:t>
      </w:r>
      <w:r>
        <w:object w:dxaOrig="580" w:dyaOrig="548" w14:anchorId="30E6F672">
          <v:shape id="_x0000_i1365" type="#_x0000_t75" alt="eqId8439117ed8c1d7aafa556658143ceee6" style="width:28.8pt;height:27.6pt" o:ole="">
            <v:imagedata r:id="rId454" o:title="eqId8439117ed8c1d7aafa556658143ceee6"/>
          </v:shape>
          <o:OLEObject Type="Embed" ProgID="Equation.DSMT4" ShapeID="_x0000_i1365" DrawAspect="Content" ObjectID="_1750749401" r:id="rId455"/>
        </w:object>
      </w:r>
      <w:r>
        <w:t>，故</w:t>
      </w:r>
      <w:r>
        <w:t>N</w:t>
      </w:r>
      <w:r>
        <w:t>不是数域，</w:t>
      </w:r>
      <w:r>
        <w:t>A</w:t>
      </w:r>
      <w:r>
        <w:t>选项错误，同理</w:t>
      </w:r>
      <w:r>
        <w:t>B</w:t>
      </w:r>
      <w:r>
        <w:t>选项错误；</w:t>
      </w:r>
    </w:p>
    <w:p w14:paraId="0AD30FB1" w14:textId="77777777" w:rsidR="005B4425" w:rsidRDefault="00000000">
      <w:pPr>
        <w:adjustRightInd w:val="0"/>
        <w:snapToGrid w:val="0"/>
        <w:textAlignment w:val="center"/>
      </w:pPr>
      <w:r>
        <w:t>任意</w:t>
      </w:r>
      <w:r>
        <w:object w:dxaOrig="703" w:dyaOrig="278" w14:anchorId="278933A1">
          <v:shape id="_x0000_i1366" type="#_x0000_t75" alt="eqId4e65908478b5ae96b75b81e37492e9e9" style="width:35.4pt;height:13.8pt" o:ole="">
            <v:imagedata r:id="rId456" o:title="eqId4e65908478b5ae96b75b81e37492e9e9"/>
          </v:shape>
          <o:OLEObject Type="Embed" ProgID="Equation.DSMT4" ShapeID="_x0000_i1366" DrawAspect="Content" ObjectID="_1750749402" r:id="rId457"/>
        </w:object>
      </w:r>
      <w:r>
        <w:t>，都有</w:t>
      </w:r>
      <w:r>
        <w:object w:dxaOrig="1812" w:dyaOrig="547" w14:anchorId="558E7483">
          <v:shape id="_x0000_i1367" type="#_x0000_t75" alt="eqId46fda5e9f02a474f500dbb5a0a9bca83" style="width:90.6pt;height:27.6pt" o:ole="">
            <v:imagedata r:id="rId458" o:title="eqId46fda5e9f02a474f500dbb5a0a9bca83"/>
          </v:shape>
          <o:OLEObject Type="Embed" ProgID="Equation.DSMT4" ShapeID="_x0000_i1367" DrawAspect="Content" ObjectID="_1750749403" r:id="rId459"/>
        </w:object>
      </w:r>
      <w:r>
        <w:t>(</w:t>
      </w:r>
      <w:r>
        <w:t>除数</w:t>
      </w:r>
      <w:r>
        <w:object w:dxaOrig="492" w:dyaOrig="251" w14:anchorId="5518BB4D">
          <v:shape id="_x0000_i1368" type="#_x0000_t75" alt="eqIdb03b011f69dfc5262a3d82f64676739b" style="width:24.6pt;height:12.6pt" o:ole="">
            <v:imagedata r:id="rId447" o:title="eqIdb03b011f69dfc5262a3d82f64676739b"/>
          </v:shape>
          <o:OLEObject Type="Embed" ProgID="Equation.DSMT4" ShapeID="_x0000_i1368" DrawAspect="Content" ObjectID="_1750749404" r:id="rId460"/>
        </w:object>
      </w:r>
      <w:r>
        <w:t>)</w:t>
      </w:r>
      <w:r>
        <w:t>，故</w:t>
      </w:r>
      <w:r>
        <w:t>Q</w:t>
      </w:r>
      <w:r>
        <w:t>是一个数域，</w:t>
      </w:r>
      <w:r>
        <w:t>C</w:t>
      </w:r>
      <w:r>
        <w:t>选项正确；</w:t>
      </w:r>
    </w:p>
    <w:p w14:paraId="5E0DB23F" w14:textId="77777777" w:rsidR="005B4425" w:rsidRDefault="00000000">
      <w:pPr>
        <w:adjustRightInd w:val="0"/>
        <w:snapToGrid w:val="0"/>
        <w:textAlignment w:val="center"/>
      </w:pPr>
      <w:r>
        <w:t>对于集合</w:t>
      </w:r>
      <w:r>
        <w:object w:dxaOrig="1741" w:dyaOrig="350" w14:anchorId="30D66086">
          <v:shape id="_x0000_i1369" type="#_x0000_t75" alt="eqIde88a9e5a9ec0b0daefb023dc1252b8cc" style="width:87pt;height:17.4pt" o:ole="">
            <v:imagedata r:id="rId461" o:title="eqIde88a9e5a9ec0b0daefb023dc1252b8cc"/>
          </v:shape>
          <o:OLEObject Type="Embed" ProgID="Equation.DSMT4" ShapeID="_x0000_i1369" DrawAspect="Content" ObjectID="_1750749405" r:id="rId462"/>
        </w:object>
      </w:r>
      <w:r>
        <w:t>，</w:t>
      </w:r>
      <w:r>
        <w:object w:dxaOrig="474" w:dyaOrig="228" w14:anchorId="2B41CF92">
          <v:shape id="_x0000_i1370" type="#_x0000_t75" alt="eqId35a2410ce34b36954ed4923e600d42f5" style="width:24pt;height:11.4pt" o:ole="">
            <v:imagedata r:id="rId463" o:title="eqId35a2410ce34b36954ed4923e600d42f5"/>
          </v:shape>
          <o:OLEObject Type="Embed" ProgID="Equation.DSMT4" ShapeID="_x0000_i1370" DrawAspect="Content" ObjectID="_1750749406" r:id="rId464"/>
        </w:object>
      </w:r>
      <w:r>
        <w:t>，</w:t>
      </w:r>
      <w:r>
        <w:object w:dxaOrig="1038" w:dyaOrig="245" w14:anchorId="16C4D42E">
          <v:shape id="_x0000_i1371" type="#_x0000_t75" alt="eqIdb3371e162360eb98b1fd7618998efb6d" style="width:52.2pt;height:12pt" o:ole="">
            <v:imagedata r:id="rId465" o:title="eqIdb3371e162360eb98b1fd7618998efb6d"/>
          </v:shape>
          <o:OLEObject Type="Embed" ProgID="Equation.DSMT4" ShapeID="_x0000_i1371" DrawAspect="Content" ObjectID="_1750749407" r:id="rId466"/>
        </w:object>
      </w:r>
      <w:r>
        <w:t>，故</w:t>
      </w:r>
      <w:r>
        <w:object w:dxaOrig="1389" w:dyaOrig="349" w14:anchorId="180CAEC6">
          <v:shape id="_x0000_i1372" type="#_x0000_t75" alt="eqIdd8444d0e001286d545d64b5c32249aea" style="width:69.6pt;height:17.4pt" o:ole="">
            <v:imagedata r:id="rId450" o:title="eqIdd8444d0e001286d545d64b5c32249aea"/>
          </v:shape>
          <o:OLEObject Type="Embed" ProgID="Equation.DSMT4" ShapeID="_x0000_i1372" DrawAspect="Content" ObjectID="_1750749408" r:id="rId467"/>
        </w:object>
      </w:r>
      <w:r>
        <w:t>不是数域，</w:t>
      </w:r>
      <w:r>
        <w:t>D</w:t>
      </w:r>
      <w:r>
        <w:t>选项错误</w:t>
      </w:r>
      <w:r>
        <w:t>.</w:t>
      </w:r>
      <w:r>
        <w:rPr>
          <w:rFonts w:hint="eastAsia"/>
        </w:rPr>
        <w:t xml:space="preserve">   </w:t>
      </w:r>
      <w:r>
        <w:t>故选：</w:t>
      </w:r>
      <w:r>
        <w:t>C</w:t>
      </w:r>
    </w:p>
    <w:p w14:paraId="4E7BF686" w14:textId="77777777" w:rsidR="005B4425" w:rsidRDefault="00000000">
      <w:pPr>
        <w:adjustRightInd w:val="0"/>
        <w:snapToGrid w:val="0"/>
        <w:textAlignment w:val="center"/>
      </w:pPr>
      <w:r>
        <w:t>2</w:t>
      </w:r>
      <w:r>
        <w:t>．（</w:t>
      </w:r>
      <w:r>
        <w:rPr>
          <w:b/>
          <w:bCs/>
        </w:rPr>
        <w:t>单选题</w:t>
      </w:r>
      <w:r>
        <w:t>）定义</w:t>
      </w:r>
      <w:r>
        <w:object w:dxaOrig="2974" w:dyaOrig="594" w14:anchorId="39998F0A">
          <v:shape id="_x0000_i1373" type="#_x0000_t75" alt="eqIdb263351fc6d8f103bbf9e74233189992" style="width:148.8pt;height:30pt" o:ole="">
            <v:imagedata r:id="rId468" o:title="eqIdb263351fc6d8f103bbf9e74233189992"/>
          </v:shape>
          <o:OLEObject Type="Embed" ProgID="Equation.DSMT4" ShapeID="_x0000_i1373" DrawAspect="Content" ObjectID="_1750749409" r:id="rId469"/>
        </w:object>
      </w:r>
      <w:r>
        <w:t>若</w:t>
      </w:r>
      <w:r>
        <w:object w:dxaOrig="2058" w:dyaOrig="356" w14:anchorId="53113372">
          <v:shape id="_x0000_i1374" type="#_x0000_t75" alt="eqId4a66d06cddf24935a7315aa493e081ee" style="width:103.2pt;height:18pt" o:ole="">
            <v:imagedata r:id="rId470" o:title="eqId4a66d06cddf24935a7315aa493e081ee"/>
          </v:shape>
          <o:OLEObject Type="Embed" ProgID="Equation.DSMT4" ShapeID="_x0000_i1374" DrawAspect="Content" ObjectID="_1750749410" r:id="rId471"/>
        </w:object>
      </w:r>
      <w:r>
        <w:t>则</w:t>
      </w:r>
      <w:r>
        <w:object w:dxaOrig="580" w:dyaOrig="253" w14:anchorId="55EF7AD3">
          <v:shape id="_x0000_i1375" type="#_x0000_t75" alt="eqId81e37e656d05244fe3a5769cd1446725" style="width:28.8pt;height:12.6pt" o:ole="">
            <v:imagedata r:id="rId472" o:title="eqId81e37e656d05244fe3a5769cd1446725"/>
          </v:shape>
          <o:OLEObject Type="Embed" ProgID="Equation.DSMT4" ShapeID="_x0000_i1375" DrawAspect="Content" ObjectID="_1750749411" r:id="rId473"/>
        </w:object>
      </w:r>
      <w:r>
        <w:t>中元素个数为（</w:t>
      </w:r>
      <w:r>
        <w:t>    </w:t>
      </w:r>
      <w:r>
        <w:t>）</w:t>
      </w:r>
    </w:p>
    <w:p w14:paraId="04AD5224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A</w:t>
      </w:r>
      <w:r>
        <w:t>．</w:t>
      </w:r>
      <w:r>
        <w:t>1</w:t>
      </w:r>
      <w:r>
        <w:tab/>
      </w:r>
      <w:r>
        <w:rPr>
          <w:rFonts w:hint="eastAsia"/>
        </w:rPr>
        <w:t xml:space="preserve">         </w:t>
      </w:r>
      <w:r>
        <w:t>B</w:t>
      </w:r>
      <w:r>
        <w:t>．</w:t>
      </w:r>
      <w:r>
        <w:t>2</w:t>
      </w:r>
      <w:r>
        <w:tab/>
      </w:r>
      <w:r>
        <w:rPr>
          <w:rFonts w:hint="eastAsia"/>
        </w:rPr>
        <w:t xml:space="preserve">       </w:t>
      </w:r>
      <w:r>
        <w:t>C</w:t>
      </w:r>
      <w:r>
        <w:t>．</w:t>
      </w:r>
      <w:r>
        <w:t>4</w:t>
      </w:r>
      <w:r>
        <w:tab/>
      </w:r>
      <w:r>
        <w:rPr>
          <w:rFonts w:hint="eastAsia"/>
        </w:rPr>
        <w:t xml:space="preserve">         </w:t>
      </w:r>
      <w:r>
        <w:t>D</w:t>
      </w:r>
      <w:r>
        <w:t>．</w:t>
      </w:r>
      <w:r>
        <w:t>5</w:t>
      </w:r>
    </w:p>
    <w:p w14:paraId="0834F24B" w14:textId="77777777" w:rsidR="005B4425" w:rsidRDefault="00000000">
      <w:pPr>
        <w:adjustRightInd w:val="0"/>
        <w:snapToGrid w:val="0"/>
        <w:textAlignment w:val="center"/>
      </w:pPr>
      <w:r>
        <w:t>【详解】因为</w:t>
      </w:r>
      <w:r>
        <w:object w:dxaOrig="2974" w:dyaOrig="594" w14:anchorId="5F47C565">
          <v:shape id="_x0000_i1376" type="#_x0000_t75" alt="eqIdb263351fc6d8f103bbf9e74233189992" style="width:148.8pt;height:30pt" o:ole="">
            <v:imagedata r:id="rId468" o:title="eqIdb263351fc6d8f103bbf9e74233189992"/>
          </v:shape>
          <o:OLEObject Type="Embed" ProgID="Equation.DSMT4" ShapeID="_x0000_i1376" DrawAspect="Content" ObjectID="_1750749412" r:id="rId474"/>
        </w:object>
      </w:r>
      <w:r>
        <w:t>且</w:t>
      </w:r>
      <w:r>
        <w:object w:dxaOrig="2058" w:dyaOrig="356" w14:anchorId="5F6C9E3D">
          <v:shape id="_x0000_i1377" type="#_x0000_t75" alt="eqId4a66d06cddf24935a7315aa493e081ee" style="width:103.2pt;height:18pt" o:ole="">
            <v:imagedata r:id="rId470" o:title="eqId4a66d06cddf24935a7315aa493e081ee"/>
          </v:shape>
          <o:OLEObject Type="Embed" ProgID="Equation.DSMT4" ShapeID="_x0000_i1377" DrawAspect="Content" ObjectID="_1750749413" r:id="rId475"/>
        </w:object>
      </w:r>
      <w:r>
        <w:t>，</w:t>
      </w:r>
    </w:p>
    <w:p w14:paraId="723FD819" w14:textId="77777777" w:rsidR="005B4425" w:rsidRDefault="00000000">
      <w:pPr>
        <w:adjustRightInd w:val="0"/>
        <w:snapToGrid w:val="0"/>
        <w:textAlignment w:val="center"/>
      </w:pPr>
      <w:r>
        <w:t>当</w:t>
      </w:r>
      <w:r>
        <w:object w:dxaOrig="492" w:dyaOrig="240" w14:anchorId="64FF6F3D">
          <v:shape id="_x0000_i1378" type="#_x0000_t75" alt="eqIdcf0086b054ef120408acac806a1b1318" style="width:24.6pt;height:12pt" o:ole="">
            <v:imagedata r:id="rId476" o:title="eqIdcf0086b054ef120408acac806a1b1318"/>
          </v:shape>
          <o:OLEObject Type="Embed" ProgID="Equation.DSMT4" ShapeID="_x0000_i1378" DrawAspect="Content" ObjectID="_1750749414" r:id="rId477"/>
        </w:object>
      </w:r>
      <w:r>
        <w:t>时，</w:t>
      </w:r>
      <w:r>
        <w:object w:dxaOrig="175" w:dyaOrig="202" w14:anchorId="365B5246">
          <v:shape id="_x0000_i1379" type="#_x0000_t75" alt="eqIdb6a24198bd04c29321ae5dc5a28fe421" style="width:9pt;height:10.2pt" o:ole="">
            <v:imagedata r:id="rId478" o:title="eqIdb6a24198bd04c29321ae5dc5a28fe421"/>
          </v:shape>
          <o:OLEObject Type="Embed" ProgID="Equation.DSMT4" ShapeID="_x0000_i1379" DrawAspect="Content" ObjectID="_1750749415" r:id="rId479"/>
        </w:object>
      </w:r>
      <w:r>
        <w:t>可能为</w:t>
      </w:r>
      <w:r>
        <w:object w:dxaOrig="528" w:dyaOrig="277" w14:anchorId="68701C79">
          <v:shape id="_x0000_i1380" type="#_x0000_t75" alt="eqIdf1bbcac7b3e44695f0cff018f5772a33" style="width:26.4pt;height:13.8pt" o:ole="">
            <v:imagedata r:id="rId480" o:title="eqIdf1bbcac7b3e44695f0cff018f5772a33"/>
          </v:shape>
          <o:OLEObject Type="Embed" ProgID="Equation.DSMT4" ShapeID="_x0000_i1380" DrawAspect="Content" ObjectID="_1750749416" r:id="rId481"/>
        </w:object>
      </w:r>
      <w:r>
        <w:t>，此时</w:t>
      </w:r>
      <w:r>
        <w:object w:dxaOrig="175" w:dyaOrig="190" w14:anchorId="30012E04">
          <v:shape id="_x0000_i1381" type="#_x0000_t75" alt="eqId81dea63b8ce3e51adf66cf7b9982a248" style="width:9pt;height:9.6pt" o:ole="">
            <v:imagedata r:id="rId418" o:title="eqId81dea63b8ce3e51adf66cf7b9982a248"/>
          </v:shape>
          <o:OLEObject Type="Embed" ProgID="Equation.DSMT4" ShapeID="_x0000_i1381" DrawAspect="Content" ObjectID="_1750749417" r:id="rId482"/>
        </w:object>
      </w:r>
      <w:r>
        <w:t>的取值为：</w:t>
      </w:r>
      <w:r>
        <w:object w:dxaOrig="668" w:dyaOrig="537" w14:anchorId="384F240C">
          <v:shape id="_x0000_i1382" type="#_x0000_t75" alt="eqId73f4471d5fa591e9dede17a49ab76558" style="width:33.6pt;height:27pt" o:ole="">
            <v:imagedata r:id="rId483" o:title="eqId73f4471d5fa591e9dede17a49ab76558"/>
          </v:shape>
          <o:OLEObject Type="Embed" ProgID="Equation.DSMT4" ShapeID="_x0000_i1382" DrawAspect="Content" ObjectID="_1750749418" r:id="rId484"/>
        </w:object>
      </w:r>
      <w:r>
        <w:t>；</w:t>
      </w:r>
    </w:p>
    <w:p w14:paraId="16522168" w14:textId="77777777" w:rsidR="005B4425" w:rsidRDefault="00000000">
      <w:pPr>
        <w:adjustRightInd w:val="0"/>
        <w:snapToGrid w:val="0"/>
        <w:textAlignment w:val="center"/>
      </w:pPr>
      <w:r>
        <w:t>当</w:t>
      </w:r>
      <w:r>
        <w:object w:dxaOrig="545" w:dyaOrig="239" w14:anchorId="4F26BCF8">
          <v:shape id="_x0000_i1383" type="#_x0000_t75" alt="eqIde94f16d5ed858699bfea5039a7bf8ae6" style="width:27pt;height:12pt" o:ole="">
            <v:imagedata r:id="rId239" o:title="eqIde94f16d5ed858699bfea5039a7bf8ae6"/>
          </v:shape>
          <o:OLEObject Type="Embed" ProgID="Equation.DSMT4" ShapeID="_x0000_i1383" DrawAspect="Content" ObjectID="_1750749419" r:id="rId485"/>
        </w:object>
      </w:r>
      <w:r>
        <w:t>时，</w:t>
      </w:r>
      <w:r>
        <w:object w:dxaOrig="175" w:dyaOrig="202" w14:anchorId="1C2C636B">
          <v:shape id="_x0000_i1384" type="#_x0000_t75" alt="eqIdb6a24198bd04c29321ae5dc5a28fe421" style="width:9pt;height:10.2pt" o:ole="">
            <v:imagedata r:id="rId478" o:title="eqIdb6a24198bd04c29321ae5dc5a28fe421"/>
          </v:shape>
          <o:OLEObject Type="Embed" ProgID="Equation.DSMT4" ShapeID="_x0000_i1384" DrawAspect="Content" ObjectID="_1750749420" r:id="rId486"/>
        </w:object>
      </w:r>
      <w:r>
        <w:t>可能为</w:t>
      </w:r>
      <w:r>
        <w:object w:dxaOrig="528" w:dyaOrig="277" w14:anchorId="6DEEB3DE">
          <v:shape id="_x0000_i1385" type="#_x0000_t75" alt="eqIdf1bbcac7b3e44695f0cff018f5772a33" style="width:26.4pt;height:13.8pt" o:ole="">
            <v:imagedata r:id="rId480" o:title="eqIdf1bbcac7b3e44695f0cff018f5772a33"/>
          </v:shape>
          <o:OLEObject Type="Embed" ProgID="Equation.DSMT4" ShapeID="_x0000_i1385" DrawAspect="Content" ObjectID="_1750749421" r:id="rId487"/>
        </w:object>
      </w:r>
      <w:r>
        <w:t>，此时</w:t>
      </w:r>
      <w:r>
        <w:object w:dxaOrig="175" w:dyaOrig="190" w14:anchorId="79774E18">
          <v:shape id="_x0000_i1386" type="#_x0000_t75" alt="eqId81dea63b8ce3e51adf66cf7b9982a248" style="width:9pt;height:9.6pt" o:ole="">
            <v:imagedata r:id="rId418" o:title="eqId81dea63b8ce3e51adf66cf7b9982a248"/>
          </v:shape>
          <o:OLEObject Type="Embed" ProgID="Equation.DSMT4" ShapeID="_x0000_i1386" DrawAspect="Content" ObjectID="_1750749422" r:id="rId488"/>
        </w:object>
      </w:r>
      <w:r>
        <w:t>的取值为：</w:t>
      </w:r>
      <w:r>
        <w:object w:dxaOrig="580" w:dyaOrig="541" w14:anchorId="70FBF80F">
          <v:shape id="_x0000_i1387" type="#_x0000_t75" alt="eqId9a5ae31dc78e840f2f46bf28abc18fa2" style="width:28.8pt;height:27pt" o:ole="">
            <v:imagedata r:id="rId489" o:title="eqId9a5ae31dc78e840f2f46bf28abc18fa2"/>
          </v:shape>
          <o:OLEObject Type="Embed" ProgID="Equation.DSMT4" ShapeID="_x0000_i1387" DrawAspect="Content" ObjectID="_1750749423" r:id="rId490"/>
        </w:object>
      </w:r>
      <w:r>
        <w:t>；</w:t>
      </w:r>
    </w:p>
    <w:p w14:paraId="67D86307" w14:textId="77777777" w:rsidR="005B4425" w:rsidRDefault="00000000">
      <w:pPr>
        <w:adjustRightInd w:val="0"/>
        <w:snapToGrid w:val="0"/>
        <w:textAlignment w:val="center"/>
      </w:pPr>
      <w:r>
        <w:t>当</w:t>
      </w:r>
      <w:r>
        <w:object w:dxaOrig="545" w:dyaOrig="245" w14:anchorId="0D6855B5">
          <v:shape id="_x0000_i1388" type="#_x0000_t75" alt="eqId711b21672fd907c5c92fee1d649e7003" style="width:27pt;height:12pt" o:ole="">
            <v:imagedata r:id="rId491" o:title="eqId711b21672fd907c5c92fee1d649e7003"/>
          </v:shape>
          <o:OLEObject Type="Embed" ProgID="Equation.DSMT4" ShapeID="_x0000_i1388" DrawAspect="Content" ObjectID="_1750749424" r:id="rId492"/>
        </w:object>
      </w:r>
      <w:r>
        <w:t>时，</w:t>
      </w:r>
      <w:r>
        <w:object w:dxaOrig="175" w:dyaOrig="202" w14:anchorId="76ACB6C6">
          <v:shape id="_x0000_i1389" type="#_x0000_t75" alt="eqIdb6a24198bd04c29321ae5dc5a28fe421" style="width:9pt;height:10.2pt" o:ole="">
            <v:imagedata r:id="rId478" o:title="eqIdb6a24198bd04c29321ae5dc5a28fe421"/>
          </v:shape>
          <o:OLEObject Type="Embed" ProgID="Equation.DSMT4" ShapeID="_x0000_i1389" DrawAspect="Content" ObjectID="_1750749425" r:id="rId493"/>
        </w:object>
      </w:r>
      <w:r>
        <w:t>可能为</w:t>
      </w:r>
      <w:r>
        <w:object w:dxaOrig="528" w:dyaOrig="277" w14:anchorId="5AECC8B5">
          <v:shape id="_x0000_i1390" type="#_x0000_t75" alt="eqIdf1bbcac7b3e44695f0cff018f5772a33" style="width:26.4pt;height:13.8pt" o:ole="">
            <v:imagedata r:id="rId480" o:title="eqIdf1bbcac7b3e44695f0cff018f5772a33"/>
          </v:shape>
          <o:OLEObject Type="Embed" ProgID="Equation.DSMT4" ShapeID="_x0000_i1390" DrawAspect="Content" ObjectID="_1750749426" r:id="rId494"/>
        </w:object>
      </w:r>
      <w:r>
        <w:t>，此时</w:t>
      </w:r>
      <w:r>
        <w:object w:dxaOrig="175" w:dyaOrig="190" w14:anchorId="48DCAE7B">
          <v:shape id="_x0000_i1391" type="#_x0000_t75" alt="eqId81dea63b8ce3e51adf66cf7b9982a248" style="width:9pt;height:9.6pt" o:ole="">
            <v:imagedata r:id="rId418" o:title="eqId81dea63b8ce3e51adf66cf7b9982a248"/>
          </v:shape>
          <o:OLEObject Type="Embed" ProgID="Equation.DSMT4" ShapeID="_x0000_i1391" DrawAspect="Content" ObjectID="_1750749427" r:id="rId495"/>
        </w:object>
      </w:r>
      <w:r>
        <w:t>的取值为：</w:t>
      </w:r>
      <w:r>
        <w:object w:dxaOrig="527" w:dyaOrig="558" w14:anchorId="551E7FA5">
          <v:shape id="_x0000_i1392" type="#_x0000_t75" alt="eqId9eeee788a13840ff2390b00bf5e0bc5e" style="width:26.4pt;height:28.2pt" o:ole="">
            <v:imagedata r:id="rId496" o:title="eqId9eeee788a13840ff2390b00bf5e0bc5e"/>
          </v:shape>
          <o:OLEObject Type="Embed" ProgID="Equation.DSMT4" ShapeID="_x0000_i1392" DrawAspect="Content" ObjectID="_1750749428" r:id="rId497"/>
        </w:object>
      </w:r>
      <w:r>
        <w:t>；</w:t>
      </w:r>
    </w:p>
    <w:p w14:paraId="735BF1FC" w14:textId="77777777" w:rsidR="005B4425" w:rsidRDefault="00000000">
      <w:pPr>
        <w:adjustRightInd w:val="0"/>
        <w:snapToGrid w:val="0"/>
        <w:textAlignment w:val="center"/>
      </w:pPr>
      <w:r>
        <w:t>综上可知：</w:t>
      </w:r>
      <w:r>
        <w:object w:dxaOrig="1882" w:dyaOrig="539" w14:anchorId="0E13CA6A">
          <v:shape id="_x0000_i1393" type="#_x0000_t75" alt="eqIdeeeb7fd9094248bc471a0c4261e51027" style="width:94.2pt;height:27pt" o:ole="">
            <v:imagedata r:id="rId498" o:title="eqIdeeeb7fd9094248bc471a0c4261e51027"/>
          </v:shape>
          <o:OLEObject Type="Embed" ProgID="Equation.DSMT4" ShapeID="_x0000_i1393" DrawAspect="Content" ObjectID="_1750749429" r:id="rId499"/>
        </w:object>
      </w:r>
      <w:r>
        <w:t>，所以集合</w:t>
      </w:r>
      <w:r>
        <w:object w:dxaOrig="580" w:dyaOrig="253" w14:anchorId="28490672">
          <v:shape id="_x0000_i1394" type="#_x0000_t75" alt="eqId81e37e656d05244fe3a5769cd1446725" style="width:28.8pt;height:12.6pt" o:ole="">
            <v:imagedata r:id="rId472" o:title="eqId81e37e656d05244fe3a5769cd1446725"/>
          </v:shape>
          <o:OLEObject Type="Embed" ProgID="Equation.DSMT4" ShapeID="_x0000_i1394" DrawAspect="Content" ObjectID="_1750749430" r:id="rId500"/>
        </w:object>
      </w:r>
      <w:r>
        <w:t>中元素个数为</w:t>
      </w:r>
      <w:r>
        <w:t>5</w:t>
      </w:r>
      <w:r>
        <w:t>，故选：</w:t>
      </w:r>
      <w:r>
        <w:t>D.</w:t>
      </w:r>
    </w:p>
    <w:p w14:paraId="295F46B6" w14:textId="77777777" w:rsidR="005B4425" w:rsidRDefault="00000000">
      <w:pPr>
        <w:adjustRightInd w:val="0"/>
        <w:snapToGrid w:val="0"/>
        <w:textAlignment w:val="center"/>
      </w:pPr>
      <w:r>
        <w:t>3</w:t>
      </w:r>
      <w:r>
        <w:t>．已知集合</w:t>
      </w:r>
      <w:r>
        <w:t>A</w:t>
      </w:r>
      <w:r>
        <w:t>＝</w:t>
      </w:r>
      <w:r>
        <w:t>{1</w:t>
      </w:r>
      <w:r>
        <w:t>，</w:t>
      </w:r>
      <w:r>
        <w:t>2}</w:t>
      </w:r>
      <w:r>
        <w:t>，</w:t>
      </w:r>
      <w:r>
        <w:t>B</w:t>
      </w:r>
      <w:r>
        <w:t>＝</w:t>
      </w:r>
      <w:r>
        <w:t>{</w:t>
      </w:r>
      <w:r>
        <w:t>（</w:t>
      </w:r>
      <w:r>
        <w:t>x</w:t>
      </w:r>
      <w:r>
        <w:t>，</w:t>
      </w:r>
      <w:r>
        <w:t>y</w:t>
      </w:r>
      <w:r>
        <w:t>）</w:t>
      </w:r>
      <w:r>
        <w:t>|</w:t>
      </w:r>
      <w:proofErr w:type="spellStart"/>
      <w:r>
        <w:t>x∈A</w:t>
      </w:r>
      <w:proofErr w:type="spellEnd"/>
      <w:r>
        <w:t>，</w:t>
      </w:r>
      <w:proofErr w:type="spellStart"/>
      <w:r>
        <w:t>y∈A</w:t>
      </w:r>
      <w:proofErr w:type="spellEnd"/>
      <w:r>
        <w:t>，</w:t>
      </w:r>
      <w:proofErr w:type="spellStart"/>
      <w:r>
        <w:t>x+y∈A</w:t>
      </w:r>
      <w:proofErr w:type="spellEnd"/>
      <w:r>
        <w:t>}</w:t>
      </w:r>
      <w:r>
        <w:t>，则</w:t>
      </w:r>
      <w:r>
        <w:t>B</w:t>
      </w:r>
      <w:r>
        <w:t>中所含元素的个数为</w:t>
      </w:r>
      <w:r>
        <w:t>____</w:t>
      </w:r>
      <w:r>
        <w:t>．</w:t>
      </w:r>
    </w:p>
    <w:p w14:paraId="472878D4" w14:textId="77777777" w:rsidR="005B4425" w:rsidRDefault="00000000">
      <w:pPr>
        <w:adjustRightInd w:val="0"/>
        <w:snapToGrid w:val="0"/>
        <w:textAlignment w:val="center"/>
      </w:pPr>
      <w:r>
        <w:t>【详解】因为</w:t>
      </w:r>
      <w:r>
        <w:t>A</w:t>
      </w:r>
      <w:r>
        <w:t>＝</w:t>
      </w:r>
      <w:r>
        <w:t>{1</w:t>
      </w:r>
      <w:r>
        <w:t>，</w:t>
      </w:r>
      <w:r>
        <w:t>2}</w:t>
      </w:r>
      <w:r>
        <w:t>，</w:t>
      </w:r>
      <w:r>
        <w:t>B</w:t>
      </w:r>
      <w:r>
        <w:t>＝</w:t>
      </w:r>
      <w:r>
        <w:t>{</w:t>
      </w:r>
      <w:r>
        <w:t>（</w:t>
      </w:r>
      <w:r>
        <w:t>x</w:t>
      </w:r>
      <w:r>
        <w:t>，</w:t>
      </w:r>
      <w:r>
        <w:t>y</w:t>
      </w:r>
      <w:r>
        <w:t>）</w:t>
      </w:r>
      <w:r>
        <w:t>|</w:t>
      </w:r>
      <w:proofErr w:type="spellStart"/>
      <w:r>
        <w:t>x∈A</w:t>
      </w:r>
      <w:proofErr w:type="spellEnd"/>
      <w:r>
        <w:t>，</w:t>
      </w:r>
      <w:proofErr w:type="spellStart"/>
      <w:r>
        <w:t>y∈A</w:t>
      </w:r>
      <w:proofErr w:type="spellEnd"/>
      <w:r>
        <w:t>，</w:t>
      </w:r>
      <w:proofErr w:type="spellStart"/>
      <w:r>
        <w:t>x+y∈A</w:t>
      </w:r>
      <w:proofErr w:type="spellEnd"/>
      <w:r>
        <w:t>}</w:t>
      </w:r>
      <w:r>
        <w:t>，所以</w:t>
      </w:r>
      <w:r>
        <w:object w:dxaOrig="932" w:dyaOrig="354" w14:anchorId="14891743">
          <v:shape id="_x0000_i1395" type="#_x0000_t75" alt="eqId6ef0f620bcf26ee26c02aa1fb774ee94" style="width:46.8pt;height:18pt" o:ole="">
            <v:imagedata r:id="rId501" o:title="eqId6ef0f620bcf26ee26c02aa1fb774ee94"/>
          </v:shape>
          <o:OLEObject Type="Embed" ProgID="Equation.DSMT4" ShapeID="_x0000_i1395" DrawAspect="Content" ObjectID="_1750749431" r:id="rId502"/>
        </w:object>
      </w:r>
      <w:r>
        <w:t>，所以集合</w:t>
      </w:r>
      <w:r>
        <w:t>B</w:t>
      </w:r>
      <w:r>
        <w:t>中只有一个元素，</w:t>
      </w:r>
    </w:p>
    <w:p w14:paraId="76B02625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故答案是</w:t>
      </w:r>
      <w:r>
        <w:t>1.</w:t>
      </w:r>
    </w:p>
    <w:p w14:paraId="5EB43E12" w14:textId="77777777" w:rsidR="005B4425" w:rsidRDefault="00000000">
      <w:pPr>
        <w:adjustRightInd w:val="0"/>
        <w:snapToGrid w:val="0"/>
        <w:textAlignment w:val="center"/>
      </w:pPr>
      <w:r>
        <w:t>4</w:t>
      </w:r>
      <w:r>
        <w:t>．知集合</w:t>
      </w:r>
      <w:r>
        <w:object w:dxaOrig="2005" w:dyaOrig="422" w14:anchorId="6A4E22A1">
          <v:shape id="_x0000_i1396" type="#_x0000_t75" alt="eqIdaa4f0b720c32038b84061ea33cdec9fe" style="width:100.2pt;height:21pt" o:ole="">
            <v:imagedata r:id="rId503" o:title="eqIdaa4f0b720c32038b84061ea33cdec9fe"/>
          </v:shape>
          <o:OLEObject Type="Embed" ProgID="Equation.DSMT4" ShapeID="_x0000_i1396" DrawAspect="Content" ObjectID="_1750749432" r:id="rId504"/>
        </w:object>
      </w:r>
      <w:r>
        <w:t>，其中</w:t>
      </w:r>
      <w:r>
        <w:object w:dxaOrig="175" w:dyaOrig="190" w14:anchorId="52936AA8">
          <v:shape id="_x0000_i1397" type="#_x0000_t75" alt="eqId0a6936d370d6a238a608ca56f87198de" style="width:9pt;height:9.6pt" o:ole="">
            <v:imagedata r:id="rId275" o:title="eqId0a6936d370d6a238a608ca56f87198de"/>
          </v:shape>
          <o:OLEObject Type="Embed" ProgID="Equation.DSMT4" ShapeID="_x0000_i1397" DrawAspect="Content" ObjectID="_1750749433" r:id="rId505"/>
        </w:object>
      </w:r>
      <w:r>
        <w:t>为常数，且</w:t>
      </w:r>
      <w:r>
        <w:object w:dxaOrig="528" w:dyaOrig="237" w14:anchorId="7C6F85A5">
          <v:shape id="_x0000_i1398" type="#_x0000_t75" alt="eqId10bbdef421c976962a270a2beabbad91" style="width:26.4pt;height:12pt" o:ole="">
            <v:imagedata r:id="rId506" o:title="eqId10bbdef421c976962a270a2beabbad91"/>
          </v:shape>
          <o:OLEObject Type="Embed" ProgID="Equation.DSMT4" ShapeID="_x0000_i1398" DrawAspect="Content" ObjectID="_1750749434" r:id="rId507"/>
        </w:object>
      </w:r>
      <w:r>
        <w:t>.</w:t>
      </w:r>
      <w:r>
        <w:t>若</w:t>
      </w:r>
      <w:r>
        <w:object w:dxaOrig="211" w:dyaOrig="211" w14:anchorId="5D670A3E">
          <v:shape id="_x0000_i1399" type="#_x0000_t75" alt="eqId5963abe8f421bd99a2aaa94831a951e9" style="width:10.8pt;height:10.8pt" o:ole="">
            <v:imagedata r:id="rId32" o:title="eqId5963abe8f421bd99a2aaa94831a951e9"/>
          </v:shape>
          <o:OLEObject Type="Embed" ProgID="Equation.DSMT4" ShapeID="_x0000_i1399" DrawAspect="Content" ObjectID="_1750749435" r:id="rId508"/>
        </w:object>
      </w:r>
      <w:r>
        <w:t>中至多有一个元素，则实数</w:t>
      </w:r>
      <w:r>
        <w:object w:dxaOrig="175" w:dyaOrig="190" w14:anchorId="5500DDBD">
          <v:shape id="_x0000_i1400" type="#_x0000_t75" alt="eqId0a6936d370d6a238a608ca56f87198de" style="width:9pt;height:9.6pt" o:ole="">
            <v:imagedata r:id="rId275" o:title="eqId0a6936d370d6a238a608ca56f87198de"/>
          </v:shape>
          <o:OLEObject Type="Embed" ProgID="Equation.DSMT4" ShapeID="_x0000_i1400" DrawAspect="Content" ObjectID="_1750749436" r:id="rId509"/>
        </w:object>
      </w:r>
      <w:r>
        <w:t>的取值范围为</w:t>
      </w:r>
      <w:r>
        <w:t>_____.</w:t>
      </w:r>
    </w:p>
    <w:p w14:paraId="43BE1048" w14:textId="77777777" w:rsidR="005B4425" w:rsidRDefault="00000000">
      <w:pPr>
        <w:adjustRightInd w:val="0"/>
        <w:snapToGrid w:val="0"/>
        <w:textAlignment w:val="center"/>
      </w:pPr>
      <w:r>
        <w:t>【详解】由</w:t>
      </w:r>
      <w:r>
        <w:object w:dxaOrig="2005" w:dyaOrig="422" w14:anchorId="1D47871C">
          <v:shape id="_x0000_i1401" type="#_x0000_t75" alt="eqIdaa4f0b720c32038b84061ea33cdec9fe" style="width:100.2pt;height:21pt" o:ole="">
            <v:imagedata r:id="rId503" o:title="eqIdaa4f0b720c32038b84061ea33cdec9fe"/>
          </v:shape>
          <o:OLEObject Type="Embed" ProgID="Equation.DSMT4" ShapeID="_x0000_i1401" DrawAspect="Content" ObjectID="_1750749437" r:id="rId510"/>
        </w:object>
      </w:r>
      <w:r>
        <w:t>，</w:t>
      </w:r>
    </w:p>
    <w:p w14:paraId="6D836887" w14:textId="77777777" w:rsidR="005B4425" w:rsidRDefault="00000000">
      <w:pPr>
        <w:adjustRightInd w:val="0"/>
        <w:snapToGrid w:val="0"/>
        <w:textAlignment w:val="center"/>
      </w:pPr>
      <w:r>
        <w:t>若</w:t>
      </w:r>
      <w:r>
        <w:object w:dxaOrig="211" w:dyaOrig="211" w14:anchorId="5C1702C7">
          <v:shape id="_x0000_i1402" type="#_x0000_t75" alt="eqId5963abe8f421bd99a2aaa94831a951e9" style="width:10.8pt;height:10.8pt" o:ole="">
            <v:imagedata r:id="rId32" o:title="eqId5963abe8f421bd99a2aaa94831a951e9"/>
          </v:shape>
          <o:OLEObject Type="Embed" ProgID="Equation.DSMT4" ShapeID="_x0000_i1402" DrawAspect="Content" ObjectID="_1750749438" r:id="rId511"/>
        </w:object>
      </w:r>
      <w:r>
        <w:t>中有零</w:t>
      </w:r>
      <w:proofErr w:type="gramStart"/>
      <w:r>
        <w:t>个</w:t>
      </w:r>
      <w:proofErr w:type="gramEnd"/>
      <w:r>
        <w:t>元素，即方程</w:t>
      </w:r>
      <w:r>
        <w:object w:dxaOrig="1319" w:dyaOrig="277" w14:anchorId="79D282AD">
          <v:shape id="_x0000_i1403" type="#_x0000_t75" alt="eqId4108a2a095213d08cf5391862a92a0bc" style="width:66pt;height:13.8pt" o:ole="">
            <v:imagedata r:id="rId512" o:title="eqId4108a2a095213d08cf5391862a92a0bc"/>
          </v:shape>
          <o:OLEObject Type="Embed" ProgID="Equation.DSMT4" ShapeID="_x0000_i1403" DrawAspect="Content" ObjectID="_1750749439" r:id="rId513"/>
        </w:object>
      </w:r>
      <w:r>
        <w:t>无解，则</w:t>
      </w:r>
      <w:r>
        <w:object w:dxaOrig="1249" w:dyaOrig="390" w14:anchorId="1BEC26C1">
          <v:shape id="_x0000_i1404" type="#_x0000_t75" alt="eqId30457a81ad323a9d167711181a625485" style="width:62.4pt;height:19.8pt" o:ole="">
            <v:imagedata r:id="rId514" o:title="eqId30457a81ad323a9d167711181a625485"/>
          </v:shape>
          <o:OLEObject Type="Embed" ProgID="Equation.DSMT4" ShapeID="_x0000_i1404" DrawAspect="Content" ObjectID="_1750749440" r:id="rId515"/>
        </w:object>
      </w:r>
      <w:r>
        <w:t>，解得</w:t>
      </w:r>
      <w:r>
        <w:object w:dxaOrig="527" w:dyaOrig="541" w14:anchorId="4D976FFC">
          <v:shape id="_x0000_i1405" type="#_x0000_t75" alt="eqId75ee37c07755b9304be6c59874184e0c" style="width:26.4pt;height:27pt" o:ole="">
            <v:imagedata r:id="rId516" o:title="eqId75ee37c07755b9304be6c59874184e0c"/>
          </v:shape>
          <o:OLEObject Type="Embed" ProgID="Equation.DSMT4" ShapeID="_x0000_i1405" DrawAspect="Content" ObjectID="_1750749441" r:id="rId517"/>
        </w:object>
      </w:r>
      <w:r>
        <w:t>；</w:t>
      </w:r>
    </w:p>
    <w:p w14:paraId="654E0318" w14:textId="77777777" w:rsidR="005B4425" w:rsidRDefault="00000000">
      <w:pPr>
        <w:adjustRightInd w:val="0"/>
        <w:snapToGrid w:val="0"/>
        <w:textAlignment w:val="center"/>
      </w:pPr>
      <w:r>
        <w:t>若</w:t>
      </w:r>
      <w:r>
        <w:object w:dxaOrig="211" w:dyaOrig="211" w14:anchorId="45B00764">
          <v:shape id="_x0000_i1406" type="#_x0000_t75" alt="eqId5963abe8f421bd99a2aaa94831a951e9" style="width:10.8pt;height:10.8pt" o:ole="">
            <v:imagedata r:id="rId32" o:title="eqId5963abe8f421bd99a2aaa94831a951e9"/>
          </v:shape>
          <o:OLEObject Type="Embed" ProgID="Equation.DSMT4" ShapeID="_x0000_i1406" DrawAspect="Content" ObjectID="_1750749442" r:id="rId518"/>
        </w:object>
      </w:r>
      <w:r>
        <w:t>中有一个元素，即方程</w:t>
      </w:r>
      <w:r>
        <w:object w:dxaOrig="1319" w:dyaOrig="277" w14:anchorId="0D184FF0">
          <v:shape id="_x0000_i1407" type="#_x0000_t75" alt="eqId4108a2a095213d08cf5391862a92a0bc" style="width:66pt;height:13.8pt" o:ole="">
            <v:imagedata r:id="rId512" o:title="eqId4108a2a095213d08cf5391862a92a0bc"/>
          </v:shape>
          <o:OLEObject Type="Embed" ProgID="Equation.DSMT4" ShapeID="_x0000_i1407" DrawAspect="Content" ObjectID="_1750749443" r:id="rId519"/>
        </w:object>
      </w:r>
      <w:r>
        <w:t>只有一个解，当</w:t>
      </w:r>
      <w:r>
        <w:object w:dxaOrig="492" w:dyaOrig="245" w14:anchorId="78BF5E09">
          <v:shape id="_x0000_i1408" type="#_x0000_t75" alt="eqId3b4d795709b0abcf47bceec2250f2f9b" style="width:24.6pt;height:12pt" o:ole="">
            <v:imagedata r:id="rId341" o:title="eqId3b4d795709b0abcf47bceec2250f2f9b"/>
          </v:shape>
          <o:OLEObject Type="Embed" ProgID="Equation.DSMT4" ShapeID="_x0000_i1408" DrawAspect="Content" ObjectID="_1750749444" r:id="rId520"/>
        </w:object>
      </w:r>
      <w:r>
        <w:t>时，方程为</w:t>
      </w:r>
      <w:r>
        <w:object w:dxaOrig="967" w:dyaOrig="247" w14:anchorId="608773C8">
          <v:shape id="_x0000_i1409" type="#_x0000_t75" alt="eqId05776cb71b69c4e1247b59f793f5dda1" style="width:48.6pt;height:12.6pt" o:ole="">
            <v:imagedata r:id="rId521" o:title="eqId05776cb71b69c4e1247b59f793f5dda1"/>
          </v:shape>
          <o:OLEObject Type="Embed" ProgID="Equation.DSMT4" ShapeID="_x0000_i1409" DrawAspect="Content" ObjectID="_1750749445" r:id="rId522"/>
        </w:object>
      </w:r>
      <w:r>
        <w:t>，解得</w:t>
      </w:r>
      <w:r>
        <w:object w:dxaOrig="510" w:dyaOrig="536" w14:anchorId="4771AAE1">
          <v:shape id="_x0000_i1410" type="#_x0000_t75" alt="eqId5fac9575a5985527e283f7295fdaf72c" style="width:25.8pt;height:27pt" o:ole="">
            <v:imagedata r:id="rId523" o:title="eqId5fac9575a5985527e283f7295fdaf72c"/>
          </v:shape>
          <o:OLEObject Type="Embed" ProgID="Equation.DSMT4" ShapeID="_x0000_i1410" DrawAspect="Content" ObjectID="_1750749446" r:id="rId524"/>
        </w:object>
      </w:r>
      <w:r>
        <w:t>，成立，当</w:t>
      </w:r>
      <w:r>
        <w:object w:dxaOrig="492" w:dyaOrig="252" w14:anchorId="6EB550CD">
          <v:shape id="_x0000_i1411" type="#_x0000_t75" alt="eqId20849c00c47cbdc43f18d53341b6c4e5" style="width:24.6pt;height:12.6pt" o:ole="">
            <v:imagedata r:id="rId525" o:title="eqId20849c00c47cbdc43f18d53341b6c4e5"/>
          </v:shape>
          <o:OLEObject Type="Embed" ProgID="Equation.DSMT4" ShapeID="_x0000_i1411" DrawAspect="Content" ObjectID="_1750749447" r:id="rId526"/>
        </w:object>
      </w:r>
      <w:r>
        <w:t>时，</w:t>
      </w:r>
      <w:r>
        <w:object w:dxaOrig="1601" w:dyaOrig="383" w14:anchorId="3CE9CB39">
          <v:shape id="_x0000_i1412" type="#_x0000_t75" alt="eqId67be3e16dd20606c7fc4e69d2a1d8635" style="width:79.8pt;height:19.2pt" o:ole="">
            <v:imagedata r:id="rId527" o:title="eqId67be3e16dd20606c7fc4e69d2a1d8635"/>
          </v:shape>
          <o:OLEObject Type="Embed" ProgID="Equation.DSMT4" ShapeID="_x0000_i1412" DrawAspect="Content" ObjectID="_1750749448" r:id="rId528"/>
        </w:object>
      </w:r>
      <w:r>
        <w:t>，解得</w:t>
      </w:r>
      <w:r>
        <w:object w:dxaOrig="527" w:dyaOrig="545" w14:anchorId="70262232">
          <v:shape id="_x0000_i1413" type="#_x0000_t75" alt="eqIdcdd1b2948217f5783b939937ed957801" style="width:26.4pt;height:27pt" o:ole="">
            <v:imagedata r:id="rId529" o:title="eqIdcdd1b2948217f5783b939937ed957801"/>
          </v:shape>
          <o:OLEObject Type="Embed" ProgID="Equation.DSMT4" ShapeID="_x0000_i1413" DrawAspect="Content" ObjectID="_1750749449" r:id="rId530"/>
        </w:object>
      </w:r>
      <w:r>
        <w:t>，成立，</w:t>
      </w:r>
    </w:p>
    <w:p w14:paraId="7CD999E4" w14:textId="77777777" w:rsidR="005B4425" w:rsidRDefault="00000000">
      <w:pPr>
        <w:adjustRightInd w:val="0"/>
        <w:snapToGrid w:val="0"/>
        <w:textAlignment w:val="center"/>
      </w:pPr>
      <w:r>
        <w:t>综上所述，若</w:t>
      </w:r>
      <w:r>
        <w:object w:dxaOrig="211" w:dyaOrig="211" w14:anchorId="01FAC5DD">
          <v:shape id="_x0000_i1414" type="#_x0000_t75" alt="eqId5963abe8f421bd99a2aaa94831a951e9" style="width:10.8pt;height:10.8pt" o:ole="">
            <v:imagedata r:id="rId32" o:title="eqId5963abe8f421bd99a2aaa94831a951e9"/>
          </v:shape>
          <o:OLEObject Type="Embed" ProgID="Equation.DSMT4" ShapeID="_x0000_i1414" DrawAspect="Content" ObjectID="_1750749450" r:id="rId531"/>
        </w:object>
      </w:r>
      <w:r>
        <w:t>中至多有一个元素，则实数</w:t>
      </w:r>
      <w:r>
        <w:object w:dxaOrig="1565" w:dyaOrig="601" w14:anchorId="0C855FC4">
          <v:shape id="_x0000_i1415" type="#_x0000_t75" alt="eqId8a3b552803c37c4a5738746cfba78d94" style="width:78pt;height:30pt" o:ole="">
            <v:imagedata r:id="rId532" o:title="eqId8a3b552803c37c4a5738746cfba78d94"/>
          </v:shape>
          <o:OLEObject Type="Embed" ProgID="Equation.DSMT4" ShapeID="_x0000_i1415" DrawAspect="Content" ObjectID="_1750749451" r:id="rId533"/>
        </w:object>
      </w:r>
      <w:r>
        <w:t>，故答案为：</w:t>
      </w:r>
      <w:r>
        <w:object w:dxaOrig="1249" w:dyaOrig="601" w14:anchorId="73B7A9AF">
          <v:shape id="_x0000_i1416" type="#_x0000_t75" alt="eqIdd2f70bf2912957319c197f0b12816910" style="width:62.4pt;height:30pt" o:ole="">
            <v:imagedata r:id="rId534" o:title="eqIdd2f70bf2912957319c197f0b12816910"/>
          </v:shape>
          <o:OLEObject Type="Embed" ProgID="Equation.DSMT4" ShapeID="_x0000_i1416" DrawAspect="Content" ObjectID="_1750749452" r:id="rId535"/>
        </w:object>
      </w:r>
      <w:r>
        <w:t>.</w:t>
      </w:r>
    </w:p>
    <w:p w14:paraId="42F1A86E" w14:textId="77777777" w:rsidR="005B4425" w:rsidRDefault="00000000">
      <w:pPr>
        <w:adjustRightInd w:val="0"/>
        <w:snapToGrid w:val="0"/>
        <w:textAlignment w:val="center"/>
      </w:pPr>
      <w:r>
        <w:rPr>
          <w:rFonts w:hint="eastAsia"/>
        </w:rPr>
        <w:t>5.</w:t>
      </w:r>
      <w:r>
        <w:t>甲､乙两位同学在求方程组</w:t>
      </w:r>
      <w:r>
        <w:object w:dxaOrig="1196" w:dyaOrig="631" w14:anchorId="67F59A58">
          <v:shape id="_x0000_i1417" type="#_x0000_t75" alt="eqId5225982e0f2e1f8b47df08480d501654" style="width:60pt;height:31.8pt" o:ole="">
            <v:imagedata r:id="rId536" o:title="eqId5225982e0f2e1f8b47df08480d501654"/>
          </v:shape>
          <o:OLEObject Type="Embed" ProgID="Equation.DSMT4" ShapeID="_x0000_i1417" DrawAspect="Content" ObjectID="_1750749453" r:id="rId537"/>
        </w:object>
      </w:r>
      <w:r>
        <w:t>的解集时，甲解得正确答案为</w:t>
      </w:r>
      <w:r>
        <w:object w:dxaOrig="738" w:dyaOrig="356" w14:anchorId="542F15BB">
          <v:shape id="_x0000_i1418" type="#_x0000_t75" alt="eqIde9ce0be6ed4a3f0eee99bb6f20911e53" style="width:37.2pt;height:18pt" o:ole="">
            <v:imagedata r:id="rId538" o:title="eqIde9ce0be6ed4a3f0eee99bb6f20911e53"/>
          </v:shape>
          <o:OLEObject Type="Embed" ProgID="Equation.DSMT4" ShapeID="_x0000_i1418" DrawAspect="Content" ObjectID="_1750749454" r:id="rId539"/>
        </w:object>
      </w:r>
      <w:r>
        <w:t>，乙因抄错了</w:t>
      </w:r>
      <w:r>
        <w:t>c</w:t>
      </w:r>
      <w:r>
        <w:t>的值，</w:t>
      </w:r>
    </w:p>
    <w:p w14:paraId="4BD74D51" w14:textId="77777777" w:rsidR="005B4425" w:rsidRDefault="00000000">
      <w:pPr>
        <w:adjustRightInd w:val="0"/>
        <w:snapToGrid w:val="0"/>
        <w:ind w:firstLineChars="100" w:firstLine="210"/>
        <w:textAlignment w:val="center"/>
      </w:pPr>
      <w:r>
        <w:t>解得答案为</w:t>
      </w:r>
      <w:r>
        <w:object w:dxaOrig="668" w:dyaOrig="387" w14:anchorId="2D619920">
          <v:shape id="_x0000_i1419" type="#_x0000_t75" alt="eqId85b47d69260bb8ba59d6da90d068dde0" style="width:33.6pt;height:19.2pt" o:ole="">
            <v:imagedata r:id="rId540" o:title="eqId85b47d69260bb8ba59d6da90d068dde0"/>
          </v:shape>
          <o:OLEObject Type="Embed" ProgID="Equation.DSMT4" ShapeID="_x0000_i1419" DrawAspect="Content" ObjectID="_1750749455" r:id="rId541"/>
        </w:object>
      </w:r>
      <w:r>
        <w:t>，求</w:t>
      </w:r>
      <w:r>
        <w:object w:dxaOrig="598" w:dyaOrig="552" w14:anchorId="143C3393">
          <v:shape id="_x0000_i1420" type="#_x0000_t75" alt="eqId7b1568303e147cf1e1c133c189be4afb" style="width:30pt;height:27.6pt" o:ole="">
            <v:imagedata r:id="rId542" o:title="eqId7b1568303e147cf1e1c133c189be4afb"/>
          </v:shape>
          <o:OLEObject Type="Embed" ProgID="Equation.DSMT4" ShapeID="_x0000_i1420" DrawAspect="Content" ObjectID="_1750749456" r:id="rId543"/>
        </w:object>
      </w:r>
      <w:r>
        <w:t>的值</w:t>
      </w:r>
      <w:r>
        <w:t>.</w:t>
      </w:r>
    </w:p>
    <w:p w14:paraId="1DBDEF99" w14:textId="77777777" w:rsidR="005B4425" w:rsidRDefault="00000000">
      <w:pPr>
        <w:adjustRightInd w:val="0"/>
        <w:snapToGrid w:val="0"/>
        <w:textAlignment w:val="center"/>
      </w:pPr>
      <w:r>
        <w:t>【答案】</w:t>
      </w:r>
      <w:r>
        <w:object w:dxaOrig="211" w:dyaOrig="557" w14:anchorId="649344CC">
          <v:shape id="_x0000_i1421" type="#_x0000_t75" alt="eqIdd297eab7380f6a28ec010218d9ab4ba1" style="width:10.8pt;height:27.6pt" o:ole="">
            <v:imagedata r:id="rId544" o:title="eqIdd297eab7380f6a28ec010218d9ab4ba1"/>
          </v:shape>
          <o:OLEObject Type="Embed" ProgID="Equation.DSMT4" ShapeID="_x0000_i1421" DrawAspect="Content" ObjectID="_1750749457" r:id="rId545"/>
        </w:object>
      </w:r>
      <w:r>
        <w:t>【分析】由题可得</w:t>
      </w:r>
      <w:r>
        <w:object w:dxaOrig="1108" w:dyaOrig="950" w14:anchorId="00C3415F">
          <v:shape id="_x0000_i1422" type="#_x0000_t75" alt="eqId44639da59588d8a3e78a7d9400d571dc" style="width:55.2pt;height:47.4pt" o:ole="">
            <v:imagedata r:id="rId546" o:title="eqId44639da59588d8a3e78a7d9400d571dc"/>
          </v:shape>
          <o:OLEObject Type="Embed" ProgID="Equation.DSMT4" ShapeID="_x0000_i1422" DrawAspect="Content" ObjectID="_1750749458" r:id="rId547"/>
        </w:object>
      </w:r>
      <w:r>
        <w:t>，即求．【详解】由题可得</w:t>
      </w:r>
      <w:r>
        <w:object w:dxaOrig="1108" w:dyaOrig="950" w14:anchorId="5DAF8545">
          <v:shape id="_x0000_i1423" type="#_x0000_t75" alt="eqId44639da59588d8a3e78a7d9400d571dc" style="width:55.2pt;height:47.4pt" o:ole="">
            <v:imagedata r:id="rId546" o:title="eqId44639da59588d8a3e78a7d9400d571dc"/>
          </v:shape>
          <o:OLEObject Type="Embed" ProgID="Equation.DSMT4" ShapeID="_x0000_i1423" DrawAspect="Content" ObjectID="_1750749459" r:id="rId548"/>
        </w:object>
      </w:r>
      <w:r>
        <w:t>，</w:t>
      </w:r>
    </w:p>
    <w:p w14:paraId="1A9D8BE3" w14:textId="77777777" w:rsidR="005B4425" w:rsidRDefault="00000000">
      <w:pPr>
        <w:adjustRightInd w:val="0"/>
        <w:snapToGrid w:val="0"/>
        <w:textAlignment w:val="center"/>
      </w:pPr>
      <w:r>
        <w:lastRenderedPageBreak/>
        <w:t>解得</w:t>
      </w:r>
      <w:r>
        <w:object w:dxaOrig="1848" w:dyaOrig="545" w14:anchorId="319884E8">
          <v:shape id="_x0000_i1424" type="#_x0000_t75" alt="eqId8e2d0f03e8868b49a68989002a2e75e6" style="width:92.4pt;height:27pt" o:ole="">
            <v:imagedata r:id="rId549" o:title="eqId8e2d0f03e8868b49a68989002a2e75e6"/>
          </v:shape>
          <o:OLEObject Type="Embed" ProgID="Equation.DSMT4" ShapeID="_x0000_i1424" DrawAspect="Content" ObjectID="_1750749460" r:id="rId550"/>
        </w:object>
      </w:r>
      <w:r>
        <w:t>，</w:t>
      </w:r>
      <w:r>
        <w:t>∴</w:t>
      </w:r>
      <w:r>
        <w:object w:dxaOrig="1812" w:dyaOrig="545" w14:anchorId="432F793F">
          <v:shape id="_x0000_i1425" type="#_x0000_t75" alt="eqId8a39411cbba4adb9da583ffdb29bfff0" style="width:90.6pt;height:27pt" o:ole="">
            <v:imagedata r:id="rId551" o:title="eqId8a39411cbba4adb9da583ffdb29bfff0"/>
          </v:shape>
          <o:OLEObject Type="Embed" ProgID="Equation.DSMT4" ShapeID="_x0000_i1425" DrawAspect="Content" ObjectID="_1750749461" r:id="rId552"/>
        </w:object>
      </w:r>
    </w:p>
    <w:p w14:paraId="290C4BFF" w14:textId="77777777" w:rsidR="005B4425" w:rsidRDefault="00000000">
      <w:pPr>
        <w:adjustRightInd w:val="0"/>
        <w:snapToGrid w:val="0"/>
        <w:textAlignment w:val="center"/>
      </w:pPr>
      <w:r>
        <w:t>6</w:t>
      </w:r>
      <w:r>
        <w:t>．已知集合</w:t>
      </w:r>
      <w:r>
        <w:object w:dxaOrig="3185" w:dyaOrig="385" w14:anchorId="0F4B2BDF">
          <v:shape id="_x0000_i1426" type="#_x0000_t75" alt="eqIddc441e3f325126f7cc66d84b55b1b3d3" style="width:159pt;height:19.2pt" o:ole="">
            <v:imagedata r:id="rId553" o:title="eqIddc441e3f325126f7cc66d84b55b1b3d3"/>
          </v:shape>
          <o:OLEObject Type="Embed" ProgID="Equation.DSMT4" ShapeID="_x0000_i1426" DrawAspect="Content" ObjectID="_1750749462" r:id="rId554"/>
        </w:object>
      </w:r>
      <w:r>
        <w:t>.</w:t>
      </w:r>
    </w:p>
    <w:p w14:paraId="57CC48E2" w14:textId="77777777" w:rsidR="005B4425" w:rsidRDefault="00000000">
      <w:pPr>
        <w:adjustRightInd w:val="0"/>
        <w:snapToGrid w:val="0"/>
        <w:textAlignment w:val="center"/>
      </w:pPr>
      <w:r>
        <w:t>（</w:t>
      </w:r>
      <w:r>
        <w:t>1</w:t>
      </w:r>
      <w:r>
        <w:t>）若</w:t>
      </w:r>
      <w:r>
        <w:object w:dxaOrig="211" w:dyaOrig="211" w14:anchorId="51DED683">
          <v:shape id="_x0000_i1427" type="#_x0000_t75" alt="eqId5963abe8f421bd99a2aaa94831a951e9" style="width:10.8pt;height:10.8pt" o:ole="">
            <v:imagedata r:id="rId32" o:title="eqId5963abe8f421bd99a2aaa94831a951e9"/>
          </v:shape>
          <o:OLEObject Type="Embed" ProgID="Equation.DSMT4" ShapeID="_x0000_i1427" DrawAspect="Content" ObjectID="_1750749463" r:id="rId555"/>
        </w:object>
      </w:r>
      <w:r>
        <w:t>中只有一个元素，求</w:t>
      </w:r>
      <w:r>
        <w:object w:dxaOrig="175" w:dyaOrig="190" w14:anchorId="6CD84AE2">
          <v:shape id="_x0000_i1428" type="#_x0000_t75" alt="eqId0a6936d370d6a238a608ca56f87198de" style="width:9pt;height:9.6pt" o:ole="">
            <v:imagedata r:id="rId275" o:title="eqId0a6936d370d6a238a608ca56f87198de"/>
          </v:shape>
          <o:OLEObject Type="Embed" ProgID="Equation.DSMT4" ShapeID="_x0000_i1428" DrawAspect="Content" ObjectID="_1750749464" r:id="rId556"/>
        </w:object>
      </w:r>
      <w:r>
        <w:t>及</w:t>
      </w:r>
      <w:r>
        <w:object w:dxaOrig="211" w:dyaOrig="211" w14:anchorId="40BDC480">
          <v:shape id="_x0000_i1429" type="#_x0000_t75" alt="eqId5963abe8f421bd99a2aaa94831a951e9" style="width:10.8pt;height:10.8pt" o:ole="">
            <v:imagedata r:id="rId32" o:title="eqId5963abe8f421bd99a2aaa94831a951e9"/>
          </v:shape>
          <o:OLEObject Type="Embed" ProgID="Equation.DSMT4" ShapeID="_x0000_i1429" DrawAspect="Content" ObjectID="_1750749465" r:id="rId557"/>
        </w:object>
      </w:r>
      <w:r>
        <w:t>；</w:t>
      </w:r>
    </w:p>
    <w:p w14:paraId="5314D85F" w14:textId="77777777" w:rsidR="005B4425" w:rsidRDefault="00000000">
      <w:pPr>
        <w:adjustRightInd w:val="0"/>
        <w:snapToGrid w:val="0"/>
        <w:textAlignment w:val="center"/>
      </w:pPr>
      <w:r>
        <w:t>（</w:t>
      </w:r>
      <w:r>
        <w:t>2</w:t>
      </w:r>
      <w:r>
        <w:t>）若</w:t>
      </w:r>
      <w:r>
        <w:object w:dxaOrig="211" w:dyaOrig="211" w14:anchorId="4B283AD7">
          <v:shape id="_x0000_i1430" type="#_x0000_t75" alt="eqId5963abe8f421bd99a2aaa94831a951e9" style="width:10.8pt;height:10.8pt" o:ole="">
            <v:imagedata r:id="rId32" o:title="eqId5963abe8f421bd99a2aaa94831a951e9"/>
          </v:shape>
          <o:OLEObject Type="Embed" ProgID="Equation.DSMT4" ShapeID="_x0000_i1430" DrawAspect="Content" ObjectID="_1750749466" r:id="rId558"/>
        </w:object>
      </w:r>
      <w:r>
        <w:t>中至多有一个元素，求</w:t>
      </w:r>
      <w:r>
        <w:object w:dxaOrig="175" w:dyaOrig="190" w14:anchorId="616629DD">
          <v:shape id="_x0000_i1431" type="#_x0000_t75" alt="eqId0a6936d370d6a238a608ca56f87198de" style="width:9pt;height:9.6pt" o:ole="">
            <v:imagedata r:id="rId275" o:title="eqId0a6936d370d6a238a608ca56f87198de"/>
          </v:shape>
          <o:OLEObject Type="Embed" ProgID="Equation.DSMT4" ShapeID="_x0000_i1431" DrawAspect="Content" ObjectID="_1750749467" r:id="rId559"/>
        </w:object>
      </w:r>
      <w:r>
        <w:t>的取值范围</w:t>
      </w:r>
      <w:r>
        <w:t>.</w:t>
      </w:r>
    </w:p>
    <w:p w14:paraId="61BD9F48" w14:textId="77777777" w:rsidR="005B4425" w:rsidRDefault="00000000">
      <w:pPr>
        <w:adjustRightInd w:val="0"/>
        <w:snapToGrid w:val="0"/>
        <w:textAlignment w:val="center"/>
      </w:pPr>
      <w:r>
        <w:t>【答案】（</w:t>
      </w:r>
      <w:r>
        <w:t>1</w:t>
      </w:r>
      <w:r>
        <w:t>）</w:t>
      </w:r>
      <w:r>
        <w:object w:dxaOrig="492" w:dyaOrig="245" w14:anchorId="2760E25F">
          <v:shape id="_x0000_i1432" type="#_x0000_t75" alt="eqId3b4d795709b0abcf47bceec2250f2f9b" style="width:24.6pt;height:12pt" o:ole="">
            <v:imagedata r:id="rId341" o:title="eqId3b4d795709b0abcf47bceec2250f2f9b"/>
          </v:shape>
          <o:OLEObject Type="Embed" ProgID="Equation.DSMT4" ShapeID="_x0000_i1432" DrawAspect="Content" ObjectID="_1750749468" r:id="rId560"/>
        </w:object>
      </w:r>
      <w:r>
        <w:t>时，</w:t>
      </w:r>
      <w:r>
        <w:object w:dxaOrig="792" w:dyaOrig="352" w14:anchorId="4AD91D3E">
          <v:shape id="_x0000_i1433" type="#_x0000_t75" alt="eqId20380b0bd02fec0e125d73d3fc6f202b" style="width:39.6pt;height:17.4pt" o:ole="">
            <v:imagedata r:id="rId561" o:title="eqId20380b0bd02fec0e125d73d3fc6f202b"/>
          </v:shape>
          <o:OLEObject Type="Embed" ProgID="Equation.DSMT4" ShapeID="_x0000_i1433" DrawAspect="Content" ObjectID="_1750749469" r:id="rId562"/>
        </w:object>
      </w:r>
      <w:r>
        <w:t>；</w:t>
      </w:r>
      <w:r>
        <w:object w:dxaOrig="457" w:dyaOrig="238" w14:anchorId="0643BF59">
          <v:shape id="_x0000_i1434" type="#_x0000_t75" alt="eqId0b550ee821ee1838384835e81fc34b67" style="width:22.8pt;height:12pt" o:ole="">
            <v:imagedata r:id="rId563" o:title="eqId0b550ee821ee1838384835e81fc34b67"/>
          </v:shape>
          <o:OLEObject Type="Embed" ProgID="Equation.DSMT4" ShapeID="_x0000_i1434" DrawAspect="Content" ObjectID="_1750749470" r:id="rId564"/>
        </w:object>
      </w:r>
      <w:r>
        <w:t>时，</w:t>
      </w:r>
      <w:r>
        <w:object w:dxaOrig="809" w:dyaOrig="351" w14:anchorId="70107B6B">
          <v:shape id="_x0000_i1435" type="#_x0000_t75" alt="eqIdbfedff3301c09cac5f040c36e1fe0fac" style="width:40.2pt;height:17.4pt" o:ole="">
            <v:imagedata r:id="rId565" o:title="eqIdbfedff3301c09cac5f040c36e1fe0fac"/>
          </v:shape>
          <o:OLEObject Type="Embed" ProgID="Equation.DSMT4" ShapeID="_x0000_i1435" DrawAspect="Content" ObjectID="_1750749471" r:id="rId566"/>
        </w:object>
      </w:r>
      <w:r>
        <w:t>；（</w:t>
      </w:r>
      <w:r>
        <w:t>2</w:t>
      </w:r>
      <w:r>
        <w:t>）</w:t>
      </w:r>
      <w:r>
        <w:object w:dxaOrig="1408" w:dyaOrig="352" w14:anchorId="435B99A7">
          <v:shape id="_x0000_i1436" type="#_x0000_t75" alt="eqId1b10d293e7295114d967f1a2f9b5b70d" style="width:70.2pt;height:17.4pt" o:ole="">
            <v:imagedata r:id="rId567" o:title="eqId1b10d293e7295114d967f1a2f9b5b70d"/>
          </v:shape>
          <o:OLEObject Type="Embed" ProgID="Equation.DSMT4" ShapeID="_x0000_i1436" DrawAspect="Content" ObjectID="_1750749472" r:id="rId568"/>
        </w:object>
      </w:r>
      <w:r>
        <w:t>；</w:t>
      </w:r>
    </w:p>
    <w:p w14:paraId="42948724" w14:textId="77777777" w:rsidR="005B4425" w:rsidRDefault="00000000">
      <w:pPr>
        <w:adjustRightInd w:val="0"/>
        <w:snapToGrid w:val="0"/>
        <w:textAlignment w:val="center"/>
      </w:pPr>
      <w:r>
        <w:t>【分析】（</w:t>
      </w:r>
      <w:r>
        <w:t>1</w:t>
      </w:r>
      <w:r>
        <w:t>）分</w:t>
      </w:r>
      <w:r>
        <w:object w:dxaOrig="492" w:dyaOrig="245" w14:anchorId="2C227728">
          <v:shape id="_x0000_i1437" type="#_x0000_t75" alt="eqId3b4d795709b0abcf47bceec2250f2f9b" style="width:24.6pt;height:12pt" o:ole="">
            <v:imagedata r:id="rId341" o:title="eqId3b4d795709b0abcf47bceec2250f2f9b"/>
          </v:shape>
          <o:OLEObject Type="Embed" ProgID="Equation.DSMT4" ShapeID="_x0000_i1437" DrawAspect="Content" ObjectID="_1750749473" r:id="rId569"/>
        </w:object>
      </w:r>
      <w:r>
        <w:t>和</w:t>
      </w:r>
      <w:r>
        <w:object w:dxaOrig="492" w:dyaOrig="252" w14:anchorId="41420B0E">
          <v:shape id="_x0000_i1438" type="#_x0000_t75" alt="eqId20849c00c47cbdc43f18d53341b6c4e5" style="width:24.6pt;height:12.6pt" o:ole="">
            <v:imagedata r:id="rId525" o:title="eqId20849c00c47cbdc43f18d53341b6c4e5"/>
          </v:shape>
          <o:OLEObject Type="Embed" ProgID="Equation.DSMT4" ShapeID="_x0000_i1438" DrawAspect="Content" ObjectID="_1750749474" r:id="rId570"/>
        </w:object>
      </w:r>
      <w:r>
        <w:t>两种情况讨论，当</w:t>
      </w:r>
      <w:r>
        <w:object w:dxaOrig="211" w:dyaOrig="211" w14:anchorId="1DAEE38B">
          <v:shape id="_x0000_i1439" type="#_x0000_t75" alt="eqId5963abe8f421bd99a2aaa94831a951e9" style="width:10.8pt;height:10.8pt" o:ole="">
            <v:imagedata r:id="rId32" o:title="eqId5963abe8f421bd99a2aaa94831a951e9"/>
          </v:shape>
          <o:OLEObject Type="Embed" ProgID="Equation.DSMT4" ShapeID="_x0000_i1439" DrawAspect="Content" ObjectID="_1750749475" r:id="rId571"/>
        </w:object>
      </w:r>
      <w:r>
        <w:t>中只有一个元素时，求</w:t>
      </w:r>
      <w:r>
        <w:object w:dxaOrig="175" w:dyaOrig="190" w14:anchorId="595BFB99">
          <v:shape id="_x0000_i1440" type="#_x0000_t75" alt="eqId0a6936d370d6a238a608ca56f87198de" style="width:9pt;height:9.6pt" o:ole="">
            <v:imagedata r:id="rId275" o:title="eqId0a6936d370d6a238a608ca56f87198de"/>
          </v:shape>
          <o:OLEObject Type="Embed" ProgID="Equation.DSMT4" ShapeID="_x0000_i1440" DrawAspect="Content" ObjectID="_1750749476" r:id="rId572"/>
        </w:object>
      </w:r>
      <w:r>
        <w:t>的取值；</w:t>
      </w:r>
    </w:p>
    <w:p w14:paraId="57113ED4" w14:textId="77777777" w:rsidR="005B4425" w:rsidRDefault="00000000">
      <w:pPr>
        <w:adjustRightInd w:val="0"/>
        <w:snapToGrid w:val="0"/>
        <w:textAlignment w:val="center"/>
      </w:pPr>
      <w:r>
        <w:t>（</w:t>
      </w:r>
      <w:r>
        <w:t>2</w:t>
      </w:r>
      <w:r>
        <w:t>）讨论集合</w:t>
      </w:r>
      <w:r>
        <w:object w:dxaOrig="527" w:dyaOrig="277" w14:anchorId="38D00DF3">
          <v:shape id="_x0000_i1441" type="#_x0000_t75" alt="eqIdecdac1909687594039bc7bd95115f5a8" style="width:26.4pt;height:13.8pt" o:ole="">
            <v:imagedata r:id="rId573" o:title="eqIdecdac1909687594039bc7bd95115f5a8"/>
          </v:shape>
          <o:OLEObject Type="Embed" ProgID="Equation.DSMT4" ShapeID="_x0000_i1441" DrawAspect="Content" ObjectID="_1750749477" r:id="rId574"/>
        </w:object>
      </w:r>
      <w:r>
        <w:t>或有一个元素时，</w:t>
      </w:r>
      <w:r>
        <w:object w:dxaOrig="175" w:dyaOrig="190" w14:anchorId="20B3F64D">
          <v:shape id="_x0000_i1442" type="#_x0000_t75" alt="eqId0a6936d370d6a238a608ca56f87198de" style="width:9pt;height:9.6pt" o:ole="">
            <v:imagedata r:id="rId275" o:title="eqId0a6936d370d6a238a608ca56f87198de"/>
          </v:shape>
          <o:OLEObject Type="Embed" ProgID="Equation.DSMT4" ShapeID="_x0000_i1442" DrawAspect="Content" ObjectID="_1750749478" r:id="rId575"/>
        </w:object>
      </w:r>
      <w:r>
        <w:t>的取值范围</w:t>
      </w:r>
      <w:r>
        <w:t>.</w:t>
      </w:r>
    </w:p>
    <w:p w14:paraId="4BA4212F" w14:textId="77777777" w:rsidR="005B4425" w:rsidRDefault="00000000">
      <w:pPr>
        <w:adjustRightInd w:val="0"/>
        <w:snapToGrid w:val="0"/>
        <w:textAlignment w:val="center"/>
      </w:pPr>
      <w:r>
        <w:t>【详解】（</w:t>
      </w:r>
      <w:r>
        <w:t>1</w:t>
      </w:r>
      <w:r>
        <w:t>）当</w:t>
      </w:r>
      <w:r>
        <w:object w:dxaOrig="492" w:dyaOrig="245" w14:anchorId="32FCA557">
          <v:shape id="_x0000_i1443" type="#_x0000_t75" alt="eqId3b4d795709b0abcf47bceec2250f2f9b" style="width:24.6pt;height:12pt" o:ole="">
            <v:imagedata r:id="rId341" o:title="eqId3b4d795709b0abcf47bceec2250f2f9b"/>
          </v:shape>
          <o:OLEObject Type="Embed" ProgID="Equation.DSMT4" ShapeID="_x0000_i1443" DrawAspect="Content" ObjectID="_1750749479" r:id="rId576"/>
        </w:object>
      </w:r>
      <w:r>
        <w:t>时，</w:t>
      </w:r>
      <w:r>
        <w:object w:dxaOrig="897" w:dyaOrig="245" w14:anchorId="215FCB61">
          <v:shape id="_x0000_i1444" type="#_x0000_t75" alt="eqIde658baec0b528b5a399b3144a9477cd2" style="width:45pt;height:12pt" o:ole="">
            <v:imagedata r:id="rId577" o:title="eqIde658baec0b528b5a399b3144a9477cd2"/>
          </v:shape>
          <o:OLEObject Type="Embed" ProgID="Equation.DSMT4" ShapeID="_x0000_i1444" DrawAspect="Content" ObjectID="_1750749480" r:id="rId578"/>
        </w:object>
      </w:r>
      <w:r>
        <w:t>，解得：</w:t>
      </w:r>
      <w:r>
        <w:object w:dxaOrig="562" w:dyaOrig="250" w14:anchorId="730A1ABB">
          <v:shape id="_x0000_i1445" type="#_x0000_t75" alt="eqId99c6875d552e9fff3c7d655f3a59b166" style="width:28.2pt;height:12.6pt" o:ole="">
            <v:imagedata r:id="rId579" o:title="eqId99c6875d552e9fff3c7d655f3a59b166"/>
          </v:shape>
          <o:OLEObject Type="Embed" ProgID="Equation.DSMT4" ShapeID="_x0000_i1445" DrawAspect="Content" ObjectID="_1750749481" r:id="rId580"/>
        </w:object>
      </w:r>
      <w:r>
        <w:t xml:space="preserve"> </w:t>
      </w:r>
      <w:r>
        <w:t>，所以</w:t>
      </w:r>
      <w:r>
        <w:object w:dxaOrig="211" w:dyaOrig="211" w14:anchorId="65B0779C">
          <v:shape id="_x0000_i1446" type="#_x0000_t75" alt="eqId5963abe8f421bd99a2aaa94831a951e9" style="width:10.8pt;height:10.8pt" o:ole="">
            <v:imagedata r:id="rId32" o:title="eqId5963abe8f421bd99a2aaa94831a951e9"/>
          </v:shape>
          <o:OLEObject Type="Embed" ProgID="Equation.DSMT4" ShapeID="_x0000_i1446" DrawAspect="Content" ObjectID="_1750749482" r:id="rId581"/>
        </w:object>
      </w:r>
      <w:r>
        <w:t>中只有一个元素，即</w:t>
      </w:r>
      <w:r>
        <w:object w:dxaOrig="792" w:dyaOrig="352" w14:anchorId="3DE9894B">
          <v:shape id="_x0000_i1447" type="#_x0000_t75" alt="eqId20380b0bd02fec0e125d73d3fc6f202b" style="width:39.6pt;height:17.4pt" o:ole="">
            <v:imagedata r:id="rId561" o:title="eqId20380b0bd02fec0e125d73d3fc6f202b"/>
          </v:shape>
          <o:OLEObject Type="Embed" ProgID="Equation.DSMT4" ShapeID="_x0000_i1447" DrawAspect="Content" ObjectID="_1750749483" r:id="rId582"/>
        </w:object>
      </w:r>
      <w:r>
        <w:t>，</w:t>
      </w:r>
    </w:p>
    <w:p w14:paraId="7299DD91" w14:textId="77777777" w:rsidR="005B4425" w:rsidRDefault="00000000">
      <w:pPr>
        <w:adjustRightInd w:val="0"/>
        <w:snapToGrid w:val="0"/>
        <w:textAlignment w:val="center"/>
      </w:pPr>
      <w:r>
        <w:t>当</w:t>
      </w:r>
      <w:r>
        <w:object w:dxaOrig="492" w:dyaOrig="252" w14:anchorId="4344D21F">
          <v:shape id="_x0000_i1448" type="#_x0000_t75" alt="eqId20849c00c47cbdc43f18d53341b6c4e5" style="width:24.6pt;height:12.6pt" o:ole="">
            <v:imagedata r:id="rId525" o:title="eqId20849c00c47cbdc43f18d53341b6c4e5"/>
          </v:shape>
          <o:OLEObject Type="Embed" ProgID="Equation.DSMT4" ShapeID="_x0000_i1448" DrawAspect="Content" ObjectID="_1750749484" r:id="rId583"/>
        </w:object>
      </w:r>
      <w:r>
        <w:t>时，</w:t>
      </w:r>
      <w:r>
        <w:object w:dxaOrig="1407" w:dyaOrig="247" w14:anchorId="423DBADD">
          <v:shape id="_x0000_i1449" type="#_x0000_t75" alt="eqIdb9dfacc3ed634d68d571b8b126b94bfa" style="width:70.2pt;height:12.6pt" o:ole="">
            <v:imagedata r:id="rId584" o:title="eqIdb9dfacc3ed634d68d571b8b126b94bfa"/>
          </v:shape>
          <o:OLEObject Type="Embed" ProgID="Equation.DSMT4" ShapeID="_x0000_i1449" DrawAspect="Content" ObjectID="_1750749485" r:id="rId585"/>
        </w:object>
      </w:r>
      <w:r>
        <w:t>，解得：</w:t>
      </w:r>
      <w:r>
        <w:object w:dxaOrig="457" w:dyaOrig="238" w14:anchorId="553694B0">
          <v:shape id="_x0000_i1450" type="#_x0000_t75" alt="eqId0b550ee821ee1838384835e81fc34b67" style="width:22.8pt;height:12pt" o:ole="">
            <v:imagedata r:id="rId563" o:title="eqId0b550ee821ee1838384835e81fc34b67"/>
          </v:shape>
          <o:OLEObject Type="Embed" ProgID="Equation.DSMT4" ShapeID="_x0000_i1450" DrawAspect="Content" ObjectID="_1750749486" r:id="rId586"/>
        </w:object>
      </w:r>
      <w:r>
        <w:t>，</w:t>
      </w:r>
      <w:r>
        <w:object w:dxaOrig="1302" w:dyaOrig="276" w14:anchorId="29F30D10">
          <v:shape id="_x0000_i1451" type="#_x0000_t75" alt="eqId32d4bfbbf3f225f9c4565d6b6c1ab40b" style="width:65.4pt;height:13.8pt" o:ole="">
            <v:imagedata r:id="rId587" o:title="eqId32d4bfbbf3f225f9c4565d6b6c1ab40b"/>
          </v:shape>
          <o:OLEObject Type="Embed" ProgID="Equation.DSMT4" ShapeID="_x0000_i1451" DrawAspect="Content" ObjectID="_1750749487" r:id="rId588"/>
        </w:object>
      </w:r>
      <w:r>
        <w:t>，解得：</w:t>
      </w:r>
      <w:r>
        <w:object w:dxaOrig="597" w:dyaOrig="252" w14:anchorId="6C48F294">
          <v:shape id="_x0000_i1452" type="#_x0000_t75" alt="eqId639c3d2ff5ee566fcc1b69c65712a661" style="width:30pt;height:12.6pt" o:ole="">
            <v:imagedata r:id="rId213" o:title="eqId639c3d2ff5ee566fcc1b69c65712a661"/>
          </v:shape>
          <o:OLEObject Type="Embed" ProgID="Equation.DSMT4" ShapeID="_x0000_i1452" DrawAspect="Content" ObjectID="_1750749488" r:id="rId589"/>
        </w:object>
      </w:r>
      <w:r>
        <w:t>，此时</w:t>
      </w:r>
      <w:r>
        <w:object w:dxaOrig="809" w:dyaOrig="351" w14:anchorId="458F1AD1">
          <v:shape id="_x0000_i1453" type="#_x0000_t75" alt="eqIdbfedff3301c09cac5f040c36e1fe0fac" style="width:40.2pt;height:17.4pt" o:ole="">
            <v:imagedata r:id="rId565" o:title="eqIdbfedff3301c09cac5f040c36e1fe0fac"/>
          </v:shape>
          <o:OLEObject Type="Embed" ProgID="Equation.DSMT4" ShapeID="_x0000_i1453" DrawAspect="Content" ObjectID="_1750749489" r:id="rId590"/>
        </w:object>
      </w:r>
      <w:r>
        <w:t xml:space="preserve"> </w:t>
      </w:r>
    </w:p>
    <w:p w14:paraId="13D5E72F" w14:textId="77777777" w:rsidR="005B4425" w:rsidRDefault="00000000">
      <w:pPr>
        <w:adjustRightInd w:val="0"/>
        <w:snapToGrid w:val="0"/>
        <w:textAlignment w:val="center"/>
      </w:pPr>
      <w:r>
        <w:t>综上可知</w:t>
      </w:r>
      <w:r>
        <w:object w:dxaOrig="492" w:dyaOrig="245" w14:anchorId="1E0491EE">
          <v:shape id="_x0000_i1454" type="#_x0000_t75" alt="eqId3b4d795709b0abcf47bceec2250f2f9b" style="width:24.6pt;height:12pt" o:ole="">
            <v:imagedata r:id="rId341" o:title="eqId3b4d795709b0abcf47bceec2250f2f9b"/>
          </v:shape>
          <o:OLEObject Type="Embed" ProgID="Equation.DSMT4" ShapeID="_x0000_i1454" DrawAspect="Content" ObjectID="_1750749490" r:id="rId591"/>
        </w:object>
      </w:r>
      <w:r>
        <w:t>时</w:t>
      </w:r>
      <w:r>
        <w:object w:dxaOrig="792" w:dyaOrig="352" w14:anchorId="305F0E4F">
          <v:shape id="_x0000_i1455" type="#_x0000_t75" alt="eqId20380b0bd02fec0e125d73d3fc6f202b" style="width:39.6pt;height:17.4pt" o:ole="">
            <v:imagedata r:id="rId561" o:title="eqId20380b0bd02fec0e125d73d3fc6f202b"/>
          </v:shape>
          <o:OLEObject Type="Embed" ProgID="Equation.DSMT4" ShapeID="_x0000_i1455" DrawAspect="Content" ObjectID="_1750749491" r:id="rId592"/>
        </w:object>
      </w:r>
      <w:r>
        <w:t>，</w:t>
      </w:r>
      <w:r>
        <w:object w:dxaOrig="457" w:dyaOrig="238" w14:anchorId="49B4C50A">
          <v:shape id="_x0000_i1456" type="#_x0000_t75" alt="eqId0b550ee821ee1838384835e81fc34b67" style="width:22.8pt;height:12pt" o:ole="">
            <v:imagedata r:id="rId563" o:title="eqId0b550ee821ee1838384835e81fc34b67"/>
          </v:shape>
          <o:OLEObject Type="Embed" ProgID="Equation.DSMT4" ShapeID="_x0000_i1456" DrawAspect="Content" ObjectID="_1750749492" r:id="rId593"/>
        </w:object>
      </w:r>
      <w:r>
        <w:t>时</w:t>
      </w:r>
      <w:r>
        <w:object w:dxaOrig="809" w:dyaOrig="351" w14:anchorId="36F7F064">
          <v:shape id="_x0000_i1457" type="#_x0000_t75" alt="eqIdbfedff3301c09cac5f040c36e1fe0fac" style="width:40.2pt;height:17.4pt" o:ole="">
            <v:imagedata r:id="rId565" o:title="eqIdbfedff3301c09cac5f040c36e1fe0fac"/>
          </v:shape>
          <o:OLEObject Type="Embed" ProgID="Equation.DSMT4" ShapeID="_x0000_i1457" DrawAspect="Content" ObjectID="_1750749493" r:id="rId594"/>
        </w:object>
      </w:r>
      <w:r>
        <w:t>.</w:t>
      </w:r>
    </w:p>
    <w:p w14:paraId="1012B1F2" w14:textId="77777777" w:rsidR="005B4425" w:rsidRDefault="00000000">
      <w:pPr>
        <w:adjustRightInd w:val="0"/>
        <w:snapToGrid w:val="0"/>
        <w:textAlignment w:val="center"/>
      </w:pPr>
      <w:r>
        <w:t>（</w:t>
      </w:r>
      <w:r>
        <w:t>2</w:t>
      </w:r>
      <w:r>
        <w:t>）当集合</w:t>
      </w:r>
      <w:r>
        <w:object w:dxaOrig="527" w:dyaOrig="277" w14:anchorId="60CE0B69">
          <v:shape id="_x0000_i1458" type="#_x0000_t75" alt="eqIdecdac1909687594039bc7bd95115f5a8" style="width:26.4pt;height:13.8pt" o:ole="">
            <v:imagedata r:id="rId573" o:title="eqIdecdac1909687594039bc7bd95115f5a8"/>
          </v:shape>
          <o:OLEObject Type="Embed" ProgID="Equation.DSMT4" ShapeID="_x0000_i1458" DrawAspect="Content" ObjectID="_1750749494" r:id="rId595"/>
        </w:object>
      </w:r>
      <w:r>
        <w:t>时，</w:t>
      </w:r>
      <w:r>
        <w:object w:dxaOrig="1389" w:dyaOrig="250" w14:anchorId="5B98A83D">
          <v:shape id="_x0000_i1459" type="#_x0000_t75" alt="eqId3870677d6752e3de28cefa8810e1801a" style="width:69.6pt;height:12.6pt" o:ole="">
            <v:imagedata r:id="rId596" o:title="eqId3870677d6752e3de28cefa8810e1801a"/>
          </v:shape>
          <o:OLEObject Type="Embed" ProgID="Equation.DSMT4" ShapeID="_x0000_i1459" DrawAspect="Content" ObjectID="_1750749495" r:id="rId597"/>
        </w:object>
      </w:r>
      <w:r>
        <w:t>，解得：</w:t>
      </w:r>
      <w:r>
        <w:object w:dxaOrig="457" w:dyaOrig="228" w14:anchorId="0A7B17FC">
          <v:shape id="_x0000_i1460" type="#_x0000_t75" alt="eqId1d33da711e50e96568facb18cef27165" style="width:22.8pt;height:11.4pt" o:ole="">
            <v:imagedata r:id="rId598" o:title="eqId1d33da711e50e96568facb18cef27165"/>
          </v:shape>
          <o:OLEObject Type="Embed" ProgID="Equation.DSMT4" ShapeID="_x0000_i1460" DrawAspect="Content" ObjectID="_1750749496" r:id="rId599"/>
        </w:object>
      </w:r>
      <w:r>
        <w:t xml:space="preserve"> </w:t>
      </w:r>
      <w:r>
        <w:t>由（</w:t>
      </w:r>
      <w:r>
        <w:t>1</w:t>
      </w:r>
      <w:r>
        <w:t>）可知集合</w:t>
      </w:r>
      <w:r>
        <w:object w:dxaOrig="211" w:dyaOrig="211" w14:anchorId="2F53E0A3">
          <v:shape id="_x0000_i1461" type="#_x0000_t75" alt="eqId5963abe8f421bd99a2aaa94831a951e9" style="width:10.8pt;height:10.8pt" o:ole="">
            <v:imagedata r:id="rId32" o:title="eqId5963abe8f421bd99a2aaa94831a951e9"/>
          </v:shape>
          <o:OLEObject Type="Embed" ProgID="Equation.DSMT4" ShapeID="_x0000_i1461" DrawAspect="Content" ObjectID="_1750749497" r:id="rId600"/>
        </w:object>
      </w:r>
      <w:r>
        <w:t>有</w:t>
      </w:r>
      <w:r>
        <w:t>1</w:t>
      </w:r>
      <w:r>
        <w:t>个元素时，</w:t>
      </w:r>
      <w:r>
        <w:object w:dxaOrig="492" w:dyaOrig="245" w14:anchorId="3FDD88A2">
          <v:shape id="_x0000_i1462" type="#_x0000_t75" alt="eqId3b4d795709b0abcf47bceec2250f2f9b" style="width:24.6pt;height:12pt" o:ole="">
            <v:imagedata r:id="rId341" o:title="eqId3b4d795709b0abcf47bceec2250f2f9b"/>
          </v:shape>
          <o:OLEObject Type="Embed" ProgID="Equation.DSMT4" ShapeID="_x0000_i1462" DrawAspect="Content" ObjectID="_1750749498" r:id="rId601"/>
        </w:object>
      </w:r>
      <w:r>
        <w:t>或</w:t>
      </w:r>
      <w:r>
        <w:object w:dxaOrig="457" w:dyaOrig="238" w14:anchorId="30CF8A44">
          <v:shape id="_x0000_i1463" type="#_x0000_t75" alt="eqId0b550ee821ee1838384835e81fc34b67" style="width:22.8pt;height:12pt" o:ole="">
            <v:imagedata r:id="rId563" o:title="eqId0b550ee821ee1838384835e81fc34b67"/>
          </v:shape>
          <o:OLEObject Type="Embed" ProgID="Equation.DSMT4" ShapeID="_x0000_i1463" DrawAspect="Content" ObjectID="_1750749499" r:id="rId602"/>
        </w:object>
      </w:r>
      <w:r>
        <w:t>，</w:t>
      </w:r>
    </w:p>
    <w:p w14:paraId="38414969" w14:textId="77777777" w:rsidR="005B4425" w:rsidRDefault="00000000">
      <w:pPr>
        <w:adjustRightInd w:val="0"/>
        <w:snapToGrid w:val="0"/>
        <w:textAlignment w:val="center"/>
      </w:pPr>
      <w:r>
        <w:t>综上可知：</w:t>
      </w:r>
      <w:r>
        <w:object w:dxaOrig="492" w:dyaOrig="245" w14:anchorId="24F81D42">
          <v:shape id="_x0000_i1464" type="#_x0000_t75" alt="eqId3b4d795709b0abcf47bceec2250f2f9b" style="width:24.6pt;height:12pt" o:ole="">
            <v:imagedata r:id="rId341" o:title="eqId3b4d795709b0abcf47bceec2250f2f9b"/>
          </v:shape>
          <o:OLEObject Type="Embed" ProgID="Equation.DSMT4" ShapeID="_x0000_i1464" DrawAspect="Content" ObjectID="_1750749500" r:id="rId603"/>
        </w:object>
      </w:r>
      <w:r>
        <w:t>或</w:t>
      </w:r>
      <w:r>
        <w:object w:dxaOrig="457" w:dyaOrig="249" w14:anchorId="5D873C8D">
          <v:shape id="_x0000_i1465" type="#_x0000_t75" alt="eqId10ede78fd7ac619ea597856254bb5d75" style="width:22.8pt;height:12.6pt" o:ole="">
            <v:imagedata r:id="rId604" o:title="eqId10ede78fd7ac619ea597856254bb5d75"/>
          </v:shape>
          <o:OLEObject Type="Embed" ProgID="Equation.DSMT4" ShapeID="_x0000_i1465" DrawAspect="Content" ObjectID="_1750749501" r:id="rId605"/>
        </w:object>
      </w:r>
      <w:r>
        <w:t>，即</w:t>
      </w:r>
      <w:r>
        <w:object w:dxaOrig="1408" w:dyaOrig="352" w14:anchorId="282AC351">
          <v:shape id="_x0000_i1466" type="#_x0000_t75" alt="eqId1b10d293e7295114d967f1a2f9b5b70d" style="width:70.2pt;height:17.4pt" o:ole="">
            <v:imagedata r:id="rId567" o:title="eqId1b10d293e7295114d967f1a2f9b5b70d"/>
          </v:shape>
          <o:OLEObject Type="Embed" ProgID="Equation.DSMT4" ShapeID="_x0000_i1466" DrawAspect="Content" ObjectID="_1750749502" r:id="rId606"/>
        </w:object>
      </w:r>
      <w:r>
        <w:t>.</w:t>
      </w:r>
    </w:p>
    <w:p w14:paraId="3BAA1956" w14:textId="77777777" w:rsidR="005B4425" w:rsidRDefault="005B4425">
      <w:pPr>
        <w:adjustRightInd w:val="0"/>
        <w:snapToGrid w:val="0"/>
        <w:textAlignment w:val="center"/>
      </w:pPr>
    </w:p>
    <w:sectPr w:rsidR="005B4425">
      <w:headerReference w:type="default" r:id="rId607"/>
      <w:footerReference w:type="default" r:id="rId608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F6DC73" w14:textId="77777777" w:rsidR="00445737" w:rsidRDefault="00445737">
      <w:r>
        <w:separator/>
      </w:r>
    </w:p>
  </w:endnote>
  <w:endnote w:type="continuationSeparator" w:id="0">
    <w:p w14:paraId="0890AC7B" w14:textId="77777777" w:rsidR="00445737" w:rsidRDefault="004457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710734" w14:textId="77777777" w:rsidR="005B4425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31FA6E8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  <w:r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6F6EA5BA" wp14:editId="02D8C05E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" name="图片 3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3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CDF3A1" w14:textId="77777777" w:rsidR="00445737" w:rsidRDefault="00445737">
      <w:r>
        <w:separator/>
      </w:r>
    </w:p>
  </w:footnote>
  <w:footnote w:type="continuationSeparator" w:id="0">
    <w:p w14:paraId="531C061C" w14:textId="77777777" w:rsidR="00445737" w:rsidRDefault="004457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FAD776" w14:textId="77777777" w:rsidR="005B4425" w:rsidRDefault="005B4425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DF3080"/>
    <w:multiLevelType w:val="singleLevel"/>
    <w:tmpl w:val="29DF3080"/>
    <w:lvl w:ilvl="0">
      <w:start w:val="6"/>
      <w:numFmt w:val="chineseCounting"/>
      <w:suff w:val="nothing"/>
      <w:lvlText w:val="%1、"/>
      <w:lvlJc w:val="left"/>
      <w:rPr>
        <w:rFonts w:hint="eastAsia"/>
      </w:rPr>
    </w:lvl>
  </w:abstractNum>
  <w:num w:numId="1" w16cid:durableId="97079443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ZTg5ODMwNjY0YzQ0ZWM0ODdmMTFlNzQ3YmRhMzllNTAifQ=="/>
  </w:docVars>
  <w:rsids>
    <w:rsidRoot w:val="5A56717E"/>
    <w:rsid w:val="00445737"/>
    <w:rsid w:val="005B4425"/>
    <w:rsid w:val="00BC580B"/>
    <w:rsid w:val="5A5671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FB01047"/>
  <w15:docId w15:val="{07670BD8-1777-4E28-A2C0-C22FD639E0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qFormat/>
    <w:rPr>
      <w:rFonts w:ascii="宋体" w:hAnsi="Courier New" w:cs="Courier New"/>
      <w:szCs w:val="21"/>
    </w:rPr>
  </w:style>
  <w:style w:type="paragraph" w:styleId="a4">
    <w:name w:val="header"/>
    <w:basedOn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5">
    <w:name w:val="Table Grid"/>
    <w:basedOn w:val="a1"/>
    <w:uiPriority w:val="59"/>
    <w:semiHidden/>
    <w:unhideWhenUsed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2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69.wmf"/><Relationship Id="rId324" Type="http://schemas.openxmlformats.org/officeDocument/2006/relationships/image" Target="media/image137.wmf"/><Relationship Id="rId366" Type="http://schemas.openxmlformats.org/officeDocument/2006/relationships/image" Target="media/image153.wmf"/><Relationship Id="rId531" Type="http://schemas.openxmlformats.org/officeDocument/2006/relationships/oleObject" Target="embeddings/oleObject303.bin"/><Relationship Id="rId573" Type="http://schemas.openxmlformats.org/officeDocument/2006/relationships/image" Target="media/image237.wmf"/><Relationship Id="rId170" Type="http://schemas.openxmlformats.org/officeDocument/2006/relationships/oleObject" Target="embeddings/oleObject90.bin"/><Relationship Id="rId226" Type="http://schemas.openxmlformats.org/officeDocument/2006/relationships/image" Target="media/image98.wmf"/><Relationship Id="rId433" Type="http://schemas.openxmlformats.org/officeDocument/2006/relationships/oleObject" Target="embeddings/oleObject241.bin"/><Relationship Id="rId268" Type="http://schemas.openxmlformats.org/officeDocument/2006/relationships/oleObject" Target="embeddings/oleObject147.bin"/><Relationship Id="rId475" Type="http://schemas.openxmlformats.org/officeDocument/2006/relationships/oleObject" Target="embeddings/oleObject266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4.wmf"/><Relationship Id="rId335" Type="http://schemas.openxmlformats.org/officeDocument/2006/relationships/oleObject" Target="embeddings/oleObject186.bin"/><Relationship Id="rId377" Type="http://schemas.openxmlformats.org/officeDocument/2006/relationships/image" Target="media/image158.wmf"/><Relationship Id="rId500" Type="http://schemas.openxmlformats.org/officeDocument/2006/relationships/oleObject" Target="embeddings/oleObject283.bin"/><Relationship Id="rId542" Type="http://schemas.openxmlformats.org/officeDocument/2006/relationships/image" Target="media/image227.wmf"/><Relationship Id="rId584" Type="http://schemas.openxmlformats.org/officeDocument/2006/relationships/image" Target="media/image240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28.bin"/><Relationship Id="rId402" Type="http://schemas.openxmlformats.org/officeDocument/2006/relationships/image" Target="media/image170.wmf"/><Relationship Id="rId279" Type="http://schemas.openxmlformats.org/officeDocument/2006/relationships/oleObject" Target="embeddings/oleObject153.bin"/><Relationship Id="rId444" Type="http://schemas.openxmlformats.org/officeDocument/2006/relationships/oleObject" Target="embeddings/oleObject248.bin"/><Relationship Id="rId486" Type="http://schemas.openxmlformats.org/officeDocument/2006/relationships/oleObject" Target="embeddings/oleObject273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59.wmf"/><Relationship Id="rId290" Type="http://schemas.openxmlformats.org/officeDocument/2006/relationships/image" Target="media/image124.wmf"/><Relationship Id="rId304" Type="http://schemas.openxmlformats.org/officeDocument/2006/relationships/oleObject" Target="embeddings/oleObject167.bin"/><Relationship Id="rId346" Type="http://schemas.openxmlformats.org/officeDocument/2006/relationships/oleObject" Target="embeddings/oleObject193.bin"/><Relationship Id="rId388" Type="http://schemas.openxmlformats.org/officeDocument/2006/relationships/image" Target="media/image163.wmf"/><Relationship Id="rId511" Type="http://schemas.openxmlformats.org/officeDocument/2006/relationships/oleObject" Target="embeddings/oleObject291.bin"/><Relationship Id="rId553" Type="http://schemas.openxmlformats.org/officeDocument/2006/relationships/image" Target="media/image232.wmf"/><Relationship Id="rId609" Type="http://schemas.openxmlformats.org/officeDocument/2006/relationships/fontTable" Target="fontTable.xml"/><Relationship Id="rId85" Type="http://schemas.openxmlformats.org/officeDocument/2006/relationships/image" Target="media/image37.wmf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3.bin"/><Relationship Id="rId206" Type="http://schemas.openxmlformats.org/officeDocument/2006/relationships/image" Target="media/image89.wmf"/><Relationship Id="rId413" Type="http://schemas.openxmlformats.org/officeDocument/2006/relationships/oleObject" Target="embeddings/oleObject231.bin"/><Relationship Id="rId595" Type="http://schemas.openxmlformats.org/officeDocument/2006/relationships/oleObject" Target="embeddings/oleObject347.bin"/><Relationship Id="rId248" Type="http://schemas.openxmlformats.org/officeDocument/2006/relationships/image" Target="media/image106.wmf"/><Relationship Id="rId455" Type="http://schemas.openxmlformats.org/officeDocument/2006/relationships/oleObject" Target="embeddings/oleObject254.bin"/><Relationship Id="rId497" Type="http://schemas.openxmlformats.org/officeDocument/2006/relationships/oleObject" Target="embeddings/oleObject281.bin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74.bin"/><Relationship Id="rId357" Type="http://schemas.openxmlformats.org/officeDocument/2006/relationships/oleObject" Target="embeddings/oleObject201.bin"/><Relationship Id="rId522" Type="http://schemas.openxmlformats.org/officeDocument/2006/relationships/oleObject" Target="embeddings/oleObject298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5.bin"/><Relationship Id="rId217" Type="http://schemas.openxmlformats.org/officeDocument/2006/relationships/image" Target="media/image94.wmf"/><Relationship Id="rId399" Type="http://schemas.openxmlformats.org/officeDocument/2006/relationships/oleObject" Target="embeddings/oleObject224.bin"/><Relationship Id="rId564" Type="http://schemas.openxmlformats.org/officeDocument/2006/relationships/oleObject" Target="embeddings/oleObject323.bin"/><Relationship Id="rId259" Type="http://schemas.openxmlformats.org/officeDocument/2006/relationships/oleObject" Target="embeddings/oleObject142.bin"/><Relationship Id="rId424" Type="http://schemas.openxmlformats.org/officeDocument/2006/relationships/image" Target="media/image181.wmf"/><Relationship Id="rId466" Type="http://schemas.openxmlformats.org/officeDocument/2006/relationships/oleObject" Target="embeddings/oleObject26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8.bin"/><Relationship Id="rId326" Type="http://schemas.openxmlformats.org/officeDocument/2006/relationships/image" Target="media/image138.wmf"/><Relationship Id="rId533" Type="http://schemas.openxmlformats.org/officeDocument/2006/relationships/oleObject" Target="embeddings/oleObject304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55.wmf"/><Relationship Id="rId368" Type="http://schemas.openxmlformats.org/officeDocument/2006/relationships/image" Target="media/image154.wmf"/><Relationship Id="rId575" Type="http://schemas.openxmlformats.org/officeDocument/2006/relationships/oleObject" Target="embeddings/oleObject331.bin"/><Relationship Id="rId172" Type="http://schemas.openxmlformats.org/officeDocument/2006/relationships/oleObject" Target="embeddings/oleObject91.bin"/><Relationship Id="rId228" Type="http://schemas.openxmlformats.org/officeDocument/2006/relationships/image" Target="media/image99.wmf"/><Relationship Id="rId435" Type="http://schemas.openxmlformats.org/officeDocument/2006/relationships/oleObject" Target="embeddings/oleObject242.bin"/><Relationship Id="rId477" Type="http://schemas.openxmlformats.org/officeDocument/2006/relationships/oleObject" Target="embeddings/oleObject267.bin"/><Relationship Id="rId600" Type="http://schemas.openxmlformats.org/officeDocument/2006/relationships/oleObject" Target="embeddings/oleObject350.bin"/><Relationship Id="rId281" Type="http://schemas.openxmlformats.org/officeDocument/2006/relationships/oleObject" Target="embeddings/oleObject154.bin"/><Relationship Id="rId337" Type="http://schemas.openxmlformats.org/officeDocument/2006/relationships/oleObject" Target="embeddings/oleObject187.bin"/><Relationship Id="rId502" Type="http://schemas.openxmlformats.org/officeDocument/2006/relationships/oleObject" Target="embeddings/oleObject284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0.wmf"/><Relationship Id="rId379" Type="http://schemas.openxmlformats.org/officeDocument/2006/relationships/image" Target="media/image159.wmf"/><Relationship Id="rId544" Type="http://schemas.openxmlformats.org/officeDocument/2006/relationships/image" Target="media/image228.wmf"/><Relationship Id="rId586" Type="http://schemas.openxmlformats.org/officeDocument/2006/relationships/oleObject" Target="embeddings/oleObject339.bin"/><Relationship Id="rId7" Type="http://schemas.openxmlformats.org/officeDocument/2006/relationships/endnotes" Target="endnotes.xml"/><Relationship Id="rId183" Type="http://schemas.openxmlformats.org/officeDocument/2006/relationships/oleObject" Target="embeddings/oleObject98.bin"/><Relationship Id="rId239" Type="http://schemas.openxmlformats.org/officeDocument/2006/relationships/image" Target="media/image103.wmf"/><Relationship Id="rId390" Type="http://schemas.openxmlformats.org/officeDocument/2006/relationships/image" Target="media/image164.wmf"/><Relationship Id="rId404" Type="http://schemas.openxmlformats.org/officeDocument/2006/relationships/image" Target="media/image171.wmf"/><Relationship Id="rId446" Type="http://schemas.openxmlformats.org/officeDocument/2006/relationships/oleObject" Target="embeddings/oleObject249.bin"/><Relationship Id="rId250" Type="http://schemas.openxmlformats.org/officeDocument/2006/relationships/oleObject" Target="embeddings/oleObject137.bin"/><Relationship Id="rId292" Type="http://schemas.openxmlformats.org/officeDocument/2006/relationships/image" Target="media/image125.wmf"/><Relationship Id="rId306" Type="http://schemas.openxmlformats.org/officeDocument/2006/relationships/oleObject" Target="embeddings/oleObject168.bin"/><Relationship Id="rId488" Type="http://schemas.openxmlformats.org/officeDocument/2006/relationships/oleObject" Target="embeddings/oleObject275.bin"/><Relationship Id="rId45" Type="http://schemas.openxmlformats.org/officeDocument/2006/relationships/oleObject" Target="embeddings/oleObject19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348" Type="http://schemas.openxmlformats.org/officeDocument/2006/relationships/image" Target="media/image147.wmf"/><Relationship Id="rId513" Type="http://schemas.openxmlformats.org/officeDocument/2006/relationships/oleObject" Target="embeddings/oleObject292.bin"/><Relationship Id="rId555" Type="http://schemas.openxmlformats.org/officeDocument/2006/relationships/oleObject" Target="embeddings/oleObject316.bin"/><Relationship Id="rId597" Type="http://schemas.openxmlformats.org/officeDocument/2006/relationships/oleObject" Target="embeddings/oleObject348.bin"/><Relationship Id="rId152" Type="http://schemas.openxmlformats.org/officeDocument/2006/relationships/oleObject" Target="embeddings/oleObject80.bin"/><Relationship Id="rId194" Type="http://schemas.openxmlformats.org/officeDocument/2006/relationships/image" Target="media/image83.wmf"/><Relationship Id="rId208" Type="http://schemas.openxmlformats.org/officeDocument/2006/relationships/image" Target="media/image90.wmf"/><Relationship Id="rId415" Type="http://schemas.openxmlformats.org/officeDocument/2006/relationships/oleObject" Target="embeddings/oleObject232.bin"/><Relationship Id="rId457" Type="http://schemas.openxmlformats.org/officeDocument/2006/relationships/oleObject" Target="embeddings/oleObject255.bin"/><Relationship Id="rId261" Type="http://schemas.openxmlformats.org/officeDocument/2006/relationships/image" Target="media/image111.wmf"/><Relationship Id="rId499" Type="http://schemas.openxmlformats.org/officeDocument/2006/relationships/oleObject" Target="embeddings/oleObject282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76.bin"/><Relationship Id="rId359" Type="http://schemas.openxmlformats.org/officeDocument/2006/relationships/image" Target="media/image150.wmf"/><Relationship Id="rId524" Type="http://schemas.openxmlformats.org/officeDocument/2006/relationships/oleObject" Target="embeddings/oleObject299.bin"/><Relationship Id="rId566" Type="http://schemas.openxmlformats.org/officeDocument/2006/relationships/oleObject" Target="embeddings/oleObject324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63" Type="http://schemas.openxmlformats.org/officeDocument/2006/relationships/image" Target="media/image70.wmf"/><Relationship Id="rId219" Type="http://schemas.openxmlformats.org/officeDocument/2006/relationships/image" Target="media/image95.wmf"/><Relationship Id="rId370" Type="http://schemas.openxmlformats.org/officeDocument/2006/relationships/image" Target="media/image155.wmf"/><Relationship Id="rId426" Type="http://schemas.openxmlformats.org/officeDocument/2006/relationships/image" Target="media/image182.wmf"/><Relationship Id="rId230" Type="http://schemas.openxmlformats.org/officeDocument/2006/relationships/image" Target="media/image100.wmf"/><Relationship Id="rId468" Type="http://schemas.openxmlformats.org/officeDocument/2006/relationships/image" Target="media/image200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9.bin"/><Relationship Id="rId328" Type="http://schemas.openxmlformats.org/officeDocument/2006/relationships/image" Target="media/image139.wmf"/><Relationship Id="rId535" Type="http://schemas.openxmlformats.org/officeDocument/2006/relationships/oleObject" Target="embeddings/oleObject305.bin"/><Relationship Id="rId577" Type="http://schemas.openxmlformats.org/officeDocument/2006/relationships/image" Target="media/image238.wmf"/><Relationship Id="rId132" Type="http://schemas.openxmlformats.org/officeDocument/2006/relationships/image" Target="media/image56.wmf"/><Relationship Id="rId174" Type="http://schemas.openxmlformats.org/officeDocument/2006/relationships/oleObject" Target="embeddings/oleObject93.bin"/><Relationship Id="rId381" Type="http://schemas.openxmlformats.org/officeDocument/2006/relationships/image" Target="media/image160.wmf"/><Relationship Id="rId602" Type="http://schemas.openxmlformats.org/officeDocument/2006/relationships/oleObject" Target="embeddings/oleObject352.bin"/><Relationship Id="rId241" Type="http://schemas.openxmlformats.org/officeDocument/2006/relationships/image" Target="media/image104.wmf"/><Relationship Id="rId437" Type="http://schemas.openxmlformats.org/officeDocument/2006/relationships/oleObject" Target="embeddings/oleObject243.bin"/><Relationship Id="rId479" Type="http://schemas.openxmlformats.org/officeDocument/2006/relationships/oleObject" Target="embeddings/oleObject268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55.bin"/><Relationship Id="rId339" Type="http://schemas.openxmlformats.org/officeDocument/2006/relationships/oleObject" Target="embeddings/oleObject188.bin"/><Relationship Id="rId490" Type="http://schemas.openxmlformats.org/officeDocument/2006/relationships/oleObject" Target="embeddings/oleObject276.bin"/><Relationship Id="rId504" Type="http://schemas.openxmlformats.org/officeDocument/2006/relationships/oleObject" Target="embeddings/oleObject285.bin"/><Relationship Id="rId546" Type="http://schemas.openxmlformats.org/officeDocument/2006/relationships/image" Target="media/image229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5.wmf"/><Relationship Id="rId143" Type="http://schemas.openxmlformats.org/officeDocument/2006/relationships/image" Target="media/image61.wmf"/><Relationship Id="rId185" Type="http://schemas.openxmlformats.org/officeDocument/2006/relationships/oleObject" Target="embeddings/oleObject99.bin"/><Relationship Id="rId350" Type="http://schemas.openxmlformats.org/officeDocument/2006/relationships/image" Target="media/image148.wmf"/><Relationship Id="rId406" Type="http://schemas.openxmlformats.org/officeDocument/2006/relationships/image" Target="media/image172.wmf"/><Relationship Id="rId588" Type="http://schemas.openxmlformats.org/officeDocument/2006/relationships/oleObject" Target="embeddings/oleObject34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3.bin"/><Relationship Id="rId392" Type="http://schemas.openxmlformats.org/officeDocument/2006/relationships/image" Target="media/image165.wmf"/><Relationship Id="rId448" Type="http://schemas.openxmlformats.org/officeDocument/2006/relationships/oleObject" Target="embeddings/oleObject250.bin"/><Relationship Id="rId252" Type="http://schemas.openxmlformats.org/officeDocument/2006/relationships/oleObject" Target="embeddings/oleObject138.bin"/><Relationship Id="rId294" Type="http://schemas.openxmlformats.org/officeDocument/2006/relationships/image" Target="media/image126.wmf"/><Relationship Id="rId308" Type="http://schemas.openxmlformats.org/officeDocument/2006/relationships/oleObject" Target="embeddings/oleObject169.bin"/><Relationship Id="rId515" Type="http://schemas.openxmlformats.org/officeDocument/2006/relationships/oleObject" Target="embeddings/oleObject293.bin"/><Relationship Id="rId47" Type="http://schemas.openxmlformats.org/officeDocument/2006/relationships/oleObject" Target="embeddings/oleObject20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204.bin"/><Relationship Id="rId557" Type="http://schemas.openxmlformats.org/officeDocument/2006/relationships/oleObject" Target="embeddings/oleObject318.bin"/><Relationship Id="rId599" Type="http://schemas.openxmlformats.org/officeDocument/2006/relationships/oleObject" Target="embeddings/oleObject349.bin"/><Relationship Id="rId196" Type="http://schemas.openxmlformats.org/officeDocument/2006/relationships/image" Target="media/image84.wmf"/><Relationship Id="rId417" Type="http://schemas.openxmlformats.org/officeDocument/2006/relationships/oleObject" Target="embeddings/oleObject233.bin"/><Relationship Id="rId459" Type="http://schemas.openxmlformats.org/officeDocument/2006/relationships/oleObject" Target="embeddings/oleObject25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9.bin"/><Relationship Id="rId263" Type="http://schemas.openxmlformats.org/officeDocument/2006/relationships/image" Target="media/image112.wmf"/><Relationship Id="rId319" Type="http://schemas.openxmlformats.org/officeDocument/2006/relationships/oleObject" Target="embeddings/oleObject178.bin"/><Relationship Id="rId470" Type="http://schemas.openxmlformats.org/officeDocument/2006/relationships/image" Target="media/image201.wmf"/><Relationship Id="rId526" Type="http://schemas.openxmlformats.org/officeDocument/2006/relationships/oleObject" Target="embeddings/oleObject300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4.bin"/><Relationship Id="rId330" Type="http://schemas.openxmlformats.org/officeDocument/2006/relationships/image" Target="media/image140.wmf"/><Relationship Id="rId568" Type="http://schemas.openxmlformats.org/officeDocument/2006/relationships/oleObject" Target="embeddings/oleObject325.bin"/><Relationship Id="rId165" Type="http://schemas.openxmlformats.org/officeDocument/2006/relationships/image" Target="media/image71.wmf"/><Relationship Id="rId372" Type="http://schemas.openxmlformats.org/officeDocument/2006/relationships/image" Target="media/image156.wmf"/><Relationship Id="rId428" Type="http://schemas.openxmlformats.org/officeDocument/2006/relationships/image" Target="media/image183.wmf"/><Relationship Id="rId211" Type="http://schemas.openxmlformats.org/officeDocument/2006/relationships/image" Target="media/image91.wmf"/><Relationship Id="rId232" Type="http://schemas.openxmlformats.org/officeDocument/2006/relationships/image" Target="media/image101.wmf"/><Relationship Id="rId253" Type="http://schemas.openxmlformats.org/officeDocument/2006/relationships/image" Target="media/image108.wmf"/><Relationship Id="rId274" Type="http://schemas.openxmlformats.org/officeDocument/2006/relationships/oleObject" Target="embeddings/oleObject150.bin"/><Relationship Id="rId295" Type="http://schemas.openxmlformats.org/officeDocument/2006/relationships/oleObject" Target="embeddings/oleObject162.bin"/><Relationship Id="rId309" Type="http://schemas.openxmlformats.org/officeDocument/2006/relationships/image" Target="media/image133.wmf"/><Relationship Id="rId460" Type="http://schemas.openxmlformats.org/officeDocument/2006/relationships/oleObject" Target="embeddings/oleObject257.bin"/><Relationship Id="rId481" Type="http://schemas.openxmlformats.org/officeDocument/2006/relationships/oleObject" Target="embeddings/oleObject269.bin"/><Relationship Id="rId516" Type="http://schemas.openxmlformats.org/officeDocument/2006/relationships/image" Target="media/image21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57.wmf"/><Relationship Id="rId320" Type="http://schemas.openxmlformats.org/officeDocument/2006/relationships/image" Target="media/image135.wmf"/><Relationship Id="rId537" Type="http://schemas.openxmlformats.org/officeDocument/2006/relationships/oleObject" Target="embeddings/oleObject306.bin"/><Relationship Id="rId558" Type="http://schemas.openxmlformats.org/officeDocument/2006/relationships/oleObject" Target="embeddings/oleObject319.bin"/><Relationship Id="rId579" Type="http://schemas.openxmlformats.org/officeDocument/2006/relationships/image" Target="media/image239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67.wmf"/><Relationship Id="rId176" Type="http://schemas.openxmlformats.org/officeDocument/2006/relationships/image" Target="media/image75.wmf"/><Relationship Id="rId197" Type="http://schemas.openxmlformats.org/officeDocument/2006/relationships/oleObject" Target="embeddings/oleObject106.bin"/><Relationship Id="rId341" Type="http://schemas.openxmlformats.org/officeDocument/2006/relationships/image" Target="media/image145.wmf"/><Relationship Id="rId362" Type="http://schemas.openxmlformats.org/officeDocument/2006/relationships/image" Target="media/image151.wmf"/><Relationship Id="rId383" Type="http://schemas.openxmlformats.org/officeDocument/2006/relationships/oleObject" Target="embeddings/oleObject216.bin"/><Relationship Id="rId418" Type="http://schemas.openxmlformats.org/officeDocument/2006/relationships/image" Target="media/image178.wmf"/><Relationship Id="rId439" Type="http://schemas.openxmlformats.org/officeDocument/2006/relationships/oleObject" Target="embeddings/oleObject244.bin"/><Relationship Id="rId590" Type="http://schemas.openxmlformats.org/officeDocument/2006/relationships/oleObject" Target="embeddings/oleObject342.bin"/><Relationship Id="rId604" Type="http://schemas.openxmlformats.org/officeDocument/2006/relationships/image" Target="media/image244.wmf"/><Relationship Id="rId201" Type="http://schemas.openxmlformats.org/officeDocument/2006/relationships/oleObject" Target="embeddings/oleObject108.bin"/><Relationship Id="rId222" Type="http://schemas.openxmlformats.org/officeDocument/2006/relationships/image" Target="media/image96.wmf"/><Relationship Id="rId243" Type="http://schemas.openxmlformats.org/officeDocument/2006/relationships/image" Target="media/image105.wmf"/><Relationship Id="rId264" Type="http://schemas.openxmlformats.org/officeDocument/2006/relationships/oleObject" Target="embeddings/oleObject145.bin"/><Relationship Id="rId285" Type="http://schemas.openxmlformats.org/officeDocument/2006/relationships/image" Target="media/image122.wmf"/><Relationship Id="rId450" Type="http://schemas.openxmlformats.org/officeDocument/2006/relationships/image" Target="media/image192.wmf"/><Relationship Id="rId471" Type="http://schemas.openxmlformats.org/officeDocument/2006/relationships/oleObject" Target="embeddings/oleObject263.bin"/><Relationship Id="rId506" Type="http://schemas.openxmlformats.org/officeDocument/2006/relationships/image" Target="media/image21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6.wmf"/><Relationship Id="rId124" Type="http://schemas.openxmlformats.org/officeDocument/2006/relationships/image" Target="media/image53.wmf"/><Relationship Id="rId310" Type="http://schemas.openxmlformats.org/officeDocument/2006/relationships/oleObject" Target="embeddings/oleObject170.bin"/><Relationship Id="rId492" Type="http://schemas.openxmlformats.org/officeDocument/2006/relationships/oleObject" Target="embeddings/oleObject277.bin"/><Relationship Id="rId527" Type="http://schemas.openxmlformats.org/officeDocument/2006/relationships/image" Target="media/image220.wmf"/><Relationship Id="rId548" Type="http://schemas.openxmlformats.org/officeDocument/2006/relationships/oleObject" Target="embeddings/oleObject312.bin"/><Relationship Id="rId569" Type="http://schemas.openxmlformats.org/officeDocument/2006/relationships/oleObject" Target="embeddings/oleObject326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0.wmf"/><Relationship Id="rId145" Type="http://schemas.openxmlformats.org/officeDocument/2006/relationships/image" Target="media/image62.wmf"/><Relationship Id="rId166" Type="http://schemas.openxmlformats.org/officeDocument/2006/relationships/oleObject" Target="embeddings/oleObject88.bin"/><Relationship Id="rId187" Type="http://schemas.openxmlformats.org/officeDocument/2006/relationships/oleObject" Target="embeddings/oleObject100.bin"/><Relationship Id="rId331" Type="http://schemas.openxmlformats.org/officeDocument/2006/relationships/oleObject" Target="embeddings/oleObject184.bin"/><Relationship Id="rId352" Type="http://schemas.openxmlformats.org/officeDocument/2006/relationships/oleObject" Target="embeddings/oleObject197.bin"/><Relationship Id="rId373" Type="http://schemas.openxmlformats.org/officeDocument/2006/relationships/oleObject" Target="embeddings/oleObject210.bin"/><Relationship Id="rId394" Type="http://schemas.openxmlformats.org/officeDocument/2006/relationships/image" Target="media/image166.wmf"/><Relationship Id="rId408" Type="http://schemas.openxmlformats.org/officeDocument/2006/relationships/image" Target="media/image173.wmf"/><Relationship Id="rId429" Type="http://schemas.openxmlformats.org/officeDocument/2006/relationships/oleObject" Target="embeddings/oleObject239.bin"/><Relationship Id="rId580" Type="http://schemas.openxmlformats.org/officeDocument/2006/relationships/oleObject" Target="embeddings/oleObject33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oleObject" Target="embeddings/oleObject125.bin"/><Relationship Id="rId254" Type="http://schemas.openxmlformats.org/officeDocument/2006/relationships/oleObject" Target="embeddings/oleObject139.bin"/><Relationship Id="rId440" Type="http://schemas.openxmlformats.org/officeDocument/2006/relationships/oleObject" Target="embeddings/oleObject24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275" Type="http://schemas.openxmlformats.org/officeDocument/2006/relationships/image" Target="media/image118.wmf"/><Relationship Id="rId296" Type="http://schemas.openxmlformats.org/officeDocument/2006/relationships/oleObject" Target="embeddings/oleObject163.bin"/><Relationship Id="rId300" Type="http://schemas.openxmlformats.org/officeDocument/2006/relationships/oleObject" Target="embeddings/oleObject165.bin"/><Relationship Id="rId461" Type="http://schemas.openxmlformats.org/officeDocument/2006/relationships/image" Target="media/image197.wmf"/><Relationship Id="rId482" Type="http://schemas.openxmlformats.org/officeDocument/2006/relationships/oleObject" Target="embeddings/oleObject270.bin"/><Relationship Id="rId517" Type="http://schemas.openxmlformats.org/officeDocument/2006/relationships/oleObject" Target="embeddings/oleObject294.bin"/><Relationship Id="rId538" Type="http://schemas.openxmlformats.org/officeDocument/2006/relationships/image" Target="media/image225.wmf"/><Relationship Id="rId559" Type="http://schemas.openxmlformats.org/officeDocument/2006/relationships/oleObject" Target="embeddings/oleObject320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5.bin"/><Relationship Id="rId198" Type="http://schemas.openxmlformats.org/officeDocument/2006/relationships/image" Target="media/image85.wmf"/><Relationship Id="rId321" Type="http://schemas.openxmlformats.org/officeDocument/2006/relationships/oleObject" Target="embeddings/oleObject179.bin"/><Relationship Id="rId342" Type="http://schemas.openxmlformats.org/officeDocument/2006/relationships/oleObject" Target="embeddings/oleObject190.bin"/><Relationship Id="rId363" Type="http://schemas.openxmlformats.org/officeDocument/2006/relationships/oleObject" Target="embeddings/oleObject205.bin"/><Relationship Id="rId384" Type="http://schemas.openxmlformats.org/officeDocument/2006/relationships/image" Target="media/image161.wmf"/><Relationship Id="rId419" Type="http://schemas.openxmlformats.org/officeDocument/2006/relationships/oleObject" Target="embeddings/oleObject234.bin"/><Relationship Id="rId570" Type="http://schemas.openxmlformats.org/officeDocument/2006/relationships/oleObject" Target="embeddings/oleObject327.bin"/><Relationship Id="rId591" Type="http://schemas.openxmlformats.org/officeDocument/2006/relationships/oleObject" Target="embeddings/oleObject343.bin"/><Relationship Id="rId605" Type="http://schemas.openxmlformats.org/officeDocument/2006/relationships/oleObject" Target="embeddings/oleObject354.bin"/><Relationship Id="rId202" Type="http://schemas.openxmlformats.org/officeDocument/2006/relationships/image" Target="media/image87.wmf"/><Relationship Id="rId223" Type="http://schemas.openxmlformats.org/officeDocument/2006/relationships/oleObject" Target="embeddings/oleObject120.bin"/><Relationship Id="rId244" Type="http://schemas.openxmlformats.org/officeDocument/2006/relationships/oleObject" Target="embeddings/oleObject132.bin"/><Relationship Id="rId430" Type="http://schemas.openxmlformats.org/officeDocument/2006/relationships/image" Target="media/image18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13.wmf"/><Relationship Id="rId286" Type="http://schemas.openxmlformats.org/officeDocument/2006/relationships/oleObject" Target="embeddings/oleObject157.bin"/><Relationship Id="rId451" Type="http://schemas.openxmlformats.org/officeDocument/2006/relationships/oleObject" Target="embeddings/oleObject252.bin"/><Relationship Id="rId472" Type="http://schemas.openxmlformats.org/officeDocument/2006/relationships/image" Target="media/image202.wmf"/><Relationship Id="rId493" Type="http://schemas.openxmlformats.org/officeDocument/2006/relationships/oleObject" Target="embeddings/oleObject278.bin"/><Relationship Id="rId507" Type="http://schemas.openxmlformats.org/officeDocument/2006/relationships/oleObject" Target="embeddings/oleObject287.bin"/><Relationship Id="rId528" Type="http://schemas.openxmlformats.org/officeDocument/2006/relationships/oleObject" Target="embeddings/oleObject301.bin"/><Relationship Id="rId549" Type="http://schemas.openxmlformats.org/officeDocument/2006/relationships/image" Target="media/image230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2.wmf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71.bin"/><Relationship Id="rId332" Type="http://schemas.openxmlformats.org/officeDocument/2006/relationships/image" Target="media/image141.wmf"/><Relationship Id="rId353" Type="http://schemas.openxmlformats.org/officeDocument/2006/relationships/oleObject" Target="embeddings/oleObject198.bin"/><Relationship Id="rId374" Type="http://schemas.openxmlformats.org/officeDocument/2006/relationships/oleObject" Target="embeddings/oleObject211.bin"/><Relationship Id="rId395" Type="http://schemas.openxmlformats.org/officeDocument/2006/relationships/oleObject" Target="embeddings/oleObject222.bin"/><Relationship Id="rId409" Type="http://schemas.openxmlformats.org/officeDocument/2006/relationships/oleObject" Target="embeddings/oleObject229.bin"/><Relationship Id="rId560" Type="http://schemas.openxmlformats.org/officeDocument/2006/relationships/oleObject" Target="embeddings/oleObject321.bin"/><Relationship Id="rId581" Type="http://schemas.openxmlformats.org/officeDocument/2006/relationships/oleObject" Target="embeddings/oleObject335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2.wmf"/><Relationship Id="rId234" Type="http://schemas.openxmlformats.org/officeDocument/2006/relationships/oleObject" Target="embeddings/oleObject126.bin"/><Relationship Id="rId420" Type="http://schemas.openxmlformats.org/officeDocument/2006/relationships/image" Target="media/image17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0.bin"/><Relationship Id="rId276" Type="http://schemas.openxmlformats.org/officeDocument/2006/relationships/oleObject" Target="embeddings/oleObject151.bin"/><Relationship Id="rId297" Type="http://schemas.openxmlformats.org/officeDocument/2006/relationships/image" Target="media/image127.wmf"/><Relationship Id="rId441" Type="http://schemas.openxmlformats.org/officeDocument/2006/relationships/oleObject" Target="embeddings/oleObject246.bin"/><Relationship Id="rId462" Type="http://schemas.openxmlformats.org/officeDocument/2006/relationships/oleObject" Target="embeddings/oleObject258.bin"/><Relationship Id="rId483" Type="http://schemas.openxmlformats.org/officeDocument/2006/relationships/image" Target="media/image206.wmf"/><Relationship Id="rId518" Type="http://schemas.openxmlformats.org/officeDocument/2006/relationships/oleObject" Target="embeddings/oleObject295.bin"/><Relationship Id="rId539" Type="http://schemas.openxmlformats.org/officeDocument/2006/relationships/oleObject" Target="embeddings/oleObject307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68.wmf"/><Relationship Id="rId178" Type="http://schemas.openxmlformats.org/officeDocument/2006/relationships/image" Target="media/image76.wmf"/><Relationship Id="rId301" Type="http://schemas.openxmlformats.org/officeDocument/2006/relationships/image" Target="media/image129.wmf"/><Relationship Id="rId322" Type="http://schemas.openxmlformats.org/officeDocument/2006/relationships/image" Target="media/image136.wmf"/><Relationship Id="rId343" Type="http://schemas.openxmlformats.org/officeDocument/2006/relationships/oleObject" Target="embeddings/oleObject191.bin"/><Relationship Id="rId364" Type="http://schemas.openxmlformats.org/officeDocument/2006/relationships/image" Target="media/image152.wmf"/><Relationship Id="rId550" Type="http://schemas.openxmlformats.org/officeDocument/2006/relationships/oleObject" Target="embeddings/oleObject313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385" Type="http://schemas.openxmlformats.org/officeDocument/2006/relationships/oleObject" Target="embeddings/oleObject217.bin"/><Relationship Id="rId571" Type="http://schemas.openxmlformats.org/officeDocument/2006/relationships/oleObject" Target="embeddings/oleObject328.bin"/><Relationship Id="rId592" Type="http://schemas.openxmlformats.org/officeDocument/2006/relationships/oleObject" Target="embeddings/oleObject344.bin"/><Relationship Id="rId606" Type="http://schemas.openxmlformats.org/officeDocument/2006/relationships/oleObject" Target="embeddings/oleObject35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7.wmf"/><Relationship Id="rId245" Type="http://schemas.openxmlformats.org/officeDocument/2006/relationships/oleObject" Target="embeddings/oleObject133.bin"/><Relationship Id="rId266" Type="http://schemas.openxmlformats.org/officeDocument/2006/relationships/oleObject" Target="embeddings/oleObject146.bin"/><Relationship Id="rId287" Type="http://schemas.openxmlformats.org/officeDocument/2006/relationships/image" Target="media/image123.wmf"/><Relationship Id="rId410" Type="http://schemas.openxmlformats.org/officeDocument/2006/relationships/image" Target="media/image174.wmf"/><Relationship Id="rId431" Type="http://schemas.openxmlformats.org/officeDocument/2006/relationships/oleObject" Target="embeddings/oleObject240.bin"/><Relationship Id="rId452" Type="http://schemas.openxmlformats.org/officeDocument/2006/relationships/image" Target="media/image193.wmf"/><Relationship Id="rId473" Type="http://schemas.openxmlformats.org/officeDocument/2006/relationships/oleObject" Target="embeddings/oleObject264.bin"/><Relationship Id="rId494" Type="http://schemas.openxmlformats.org/officeDocument/2006/relationships/oleObject" Target="embeddings/oleObject279.bin"/><Relationship Id="rId508" Type="http://schemas.openxmlformats.org/officeDocument/2006/relationships/oleObject" Target="embeddings/oleObject288.bin"/><Relationship Id="rId529" Type="http://schemas.openxmlformats.org/officeDocument/2006/relationships/image" Target="media/image221.wmf"/><Relationship Id="rId30" Type="http://schemas.openxmlformats.org/officeDocument/2006/relationships/image" Target="media/image12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89.bin"/><Relationship Id="rId312" Type="http://schemas.openxmlformats.org/officeDocument/2006/relationships/image" Target="media/image134.wmf"/><Relationship Id="rId333" Type="http://schemas.openxmlformats.org/officeDocument/2006/relationships/oleObject" Target="embeddings/oleObject185.bin"/><Relationship Id="rId354" Type="http://schemas.openxmlformats.org/officeDocument/2006/relationships/oleObject" Target="embeddings/oleObject199.bin"/><Relationship Id="rId540" Type="http://schemas.openxmlformats.org/officeDocument/2006/relationships/image" Target="media/image226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1.wmf"/><Relationship Id="rId189" Type="http://schemas.openxmlformats.org/officeDocument/2006/relationships/image" Target="media/image81.wmf"/><Relationship Id="rId375" Type="http://schemas.openxmlformats.org/officeDocument/2006/relationships/image" Target="media/image157.wmf"/><Relationship Id="rId396" Type="http://schemas.openxmlformats.org/officeDocument/2006/relationships/image" Target="media/image167.wmf"/><Relationship Id="rId561" Type="http://schemas.openxmlformats.org/officeDocument/2006/relationships/image" Target="media/image233.wmf"/><Relationship Id="rId582" Type="http://schemas.openxmlformats.org/officeDocument/2006/relationships/oleObject" Target="embeddings/oleObject336.bin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102.wmf"/><Relationship Id="rId256" Type="http://schemas.openxmlformats.org/officeDocument/2006/relationships/image" Target="media/image109.wmf"/><Relationship Id="rId277" Type="http://schemas.openxmlformats.org/officeDocument/2006/relationships/oleObject" Target="embeddings/oleObject152.bin"/><Relationship Id="rId298" Type="http://schemas.openxmlformats.org/officeDocument/2006/relationships/oleObject" Target="embeddings/oleObject164.bin"/><Relationship Id="rId400" Type="http://schemas.openxmlformats.org/officeDocument/2006/relationships/image" Target="media/image169.wmf"/><Relationship Id="rId421" Type="http://schemas.openxmlformats.org/officeDocument/2006/relationships/oleObject" Target="embeddings/oleObject235.bin"/><Relationship Id="rId442" Type="http://schemas.openxmlformats.org/officeDocument/2006/relationships/oleObject" Target="embeddings/oleObject247.bin"/><Relationship Id="rId463" Type="http://schemas.openxmlformats.org/officeDocument/2006/relationships/image" Target="media/image198.wmf"/><Relationship Id="rId484" Type="http://schemas.openxmlformats.org/officeDocument/2006/relationships/oleObject" Target="embeddings/oleObject271.bin"/><Relationship Id="rId519" Type="http://schemas.openxmlformats.org/officeDocument/2006/relationships/oleObject" Target="embeddings/oleObject296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3.bin"/><Relationship Id="rId302" Type="http://schemas.openxmlformats.org/officeDocument/2006/relationships/oleObject" Target="embeddings/oleObject166.bin"/><Relationship Id="rId323" Type="http://schemas.openxmlformats.org/officeDocument/2006/relationships/oleObject" Target="embeddings/oleObject180.bin"/><Relationship Id="rId344" Type="http://schemas.openxmlformats.org/officeDocument/2006/relationships/image" Target="media/image146.wmf"/><Relationship Id="rId530" Type="http://schemas.openxmlformats.org/officeDocument/2006/relationships/oleObject" Target="embeddings/oleObject30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6.wmf"/><Relationship Id="rId179" Type="http://schemas.openxmlformats.org/officeDocument/2006/relationships/oleObject" Target="embeddings/oleObject96.bin"/><Relationship Id="rId365" Type="http://schemas.openxmlformats.org/officeDocument/2006/relationships/oleObject" Target="embeddings/oleObject206.bin"/><Relationship Id="rId386" Type="http://schemas.openxmlformats.org/officeDocument/2006/relationships/image" Target="media/image162.wmf"/><Relationship Id="rId551" Type="http://schemas.openxmlformats.org/officeDocument/2006/relationships/image" Target="media/image231.wmf"/><Relationship Id="rId572" Type="http://schemas.openxmlformats.org/officeDocument/2006/relationships/oleObject" Target="embeddings/oleObject329.bin"/><Relationship Id="rId593" Type="http://schemas.openxmlformats.org/officeDocument/2006/relationships/oleObject" Target="embeddings/oleObject345.bin"/><Relationship Id="rId607" Type="http://schemas.openxmlformats.org/officeDocument/2006/relationships/header" Target="header1.xml"/><Relationship Id="rId190" Type="http://schemas.openxmlformats.org/officeDocument/2006/relationships/oleObject" Target="embeddings/oleObject102.bin"/><Relationship Id="rId204" Type="http://schemas.openxmlformats.org/officeDocument/2006/relationships/image" Target="media/image88.wmf"/><Relationship Id="rId225" Type="http://schemas.openxmlformats.org/officeDocument/2006/relationships/oleObject" Target="embeddings/oleObject121.bin"/><Relationship Id="rId246" Type="http://schemas.openxmlformats.org/officeDocument/2006/relationships/oleObject" Target="embeddings/oleObject134.bin"/><Relationship Id="rId267" Type="http://schemas.openxmlformats.org/officeDocument/2006/relationships/image" Target="media/image114.wmf"/><Relationship Id="rId288" Type="http://schemas.openxmlformats.org/officeDocument/2006/relationships/oleObject" Target="embeddings/oleObject158.bin"/><Relationship Id="rId411" Type="http://schemas.openxmlformats.org/officeDocument/2006/relationships/oleObject" Target="embeddings/oleObject230.bin"/><Relationship Id="rId432" Type="http://schemas.openxmlformats.org/officeDocument/2006/relationships/image" Target="media/image185.wmf"/><Relationship Id="rId453" Type="http://schemas.openxmlformats.org/officeDocument/2006/relationships/oleObject" Target="embeddings/oleObject253.bin"/><Relationship Id="rId474" Type="http://schemas.openxmlformats.org/officeDocument/2006/relationships/oleObject" Target="embeddings/oleObject265.bin"/><Relationship Id="rId509" Type="http://schemas.openxmlformats.org/officeDocument/2006/relationships/oleObject" Target="embeddings/oleObject289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72.bin"/><Relationship Id="rId495" Type="http://schemas.openxmlformats.org/officeDocument/2006/relationships/oleObject" Target="embeddings/oleObject28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8.bin"/><Relationship Id="rId169" Type="http://schemas.openxmlformats.org/officeDocument/2006/relationships/image" Target="media/image73.wmf"/><Relationship Id="rId334" Type="http://schemas.openxmlformats.org/officeDocument/2006/relationships/image" Target="media/image142.wmf"/><Relationship Id="rId355" Type="http://schemas.openxmlformats.org/officeDocument/2006/relationships/oleObject" Target="embeddings/oleObject200.bin"/><Relationship Id="rId376" Type="http://schemas.openxmlformats.org/officeDocument/2006/relationships/oleObject" Target="embeddings/oleObject212.bin"/><Relationship Id="rId397" Type="http://schemas.openxmlformats.org/officeDocument/2006/relationships/oleObject" Target="embeddings/oleObject223.bin"/><Relationship Id="rId520" Type="http://schemas.openxmlformats.org/officeDocument/2006/relationships/oleObject" Target="embeddings/oleObject297.bin"/><Relationship Id="rId541" Type="http://schemas.openxmlformats.org/officeDocument/2006/relationships/oleObject" Target="embeddings/oleObject308.bin"/><Relationship Id="rId562" Type="http://schemas.openxmlformats.org/officeDocument/2006/relationships/oleObject" Target="embeddings/oleObject322.bin"/><Relationship Id="rId583" Type="http://schemas.openxmlformats.org/officeDocument/2006/relationships/oleObject" Target="embeddings/oleObject337.bin"/><Relationship Id="rId4" Type="http://schemas.openxmlformats.org/officeDocument/2006/relationships/settings" Target="settings.xml"/><Relationship Id="rId180" Type="http://schemas.openxmlformats.org/officeDocument/2006/relationships/image" Target="media/image77.wmf"/><Relationship Id="rId215" Type="http://schemas.openxmlformats.org/officeDocument/2006/relationships/image" Target="media/image93.wmf"/><Relationship Id="rId236" Type="http://schemas.openxmlformats.org/officeDocument/2006/relationships/oleObject" Target="embeddings/oleObject127.bin"/><Relationship Id="rId257" Type="http://schemas.openxmlformats.org/officeDocument/2006/relationships/oleObject" Target="embeddings/oleObject141.bin"/><Relationship Id="rId278" Type="http://schemas.openxmlformats.org/officeDocument/2006/relationships/image" Target="media/image119.wmf"/><Relationship Id="rId401" Type="http://schemas.openxmlformats.org/officeDocument/2006/relationships/oleObject" Target="embeddings/oleObject225.bin"/><Relationship Id="rId422" Type="http://schemas.openxmlformats.org/officeDocument/2006/relationships/image" Target="media/image180.wmf"/><Relationship Id="rId443" Type="http://schemas.openxmlformats.org/officeDocument/2006/relationships/image" Target="media/image189.wmf"/><Relationship Id="rId464" Type="http://schemas.openxmlformats.org/officeDocument/2006/relationships/oleObject" Target="embeddings/oleObject259.bin"/><Relationship Id="rId303" Type="http://schemas.openxmlformats.org/officeDocument/2006/relationships/image" Target="media/image130.wmf"/><Relationship Id="rId485" Type="http://schemas.openxmlformats.org/officeDocument/2006/relationships/oleObject" Target="embeddings/oleObject272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92.bin"/><Relationship Id="rId387" Type="http://schemas.openxmlformats.org/officeDocument/2006/relationships/oleObject" Target="embeddings/oleObject218.bin"/><Relationship Id="rId510" Type="http://schemas.openxmlformats.org/officeDocument/2006/relationships/oleObject" Target="embeddings/oleObject290.bin"/><Relationship Id="rId552" Type="http://schemas.openxmlformats.org/officeDocument/2006/relationships/oleObject" Target="embeddings/oleObject314.bin"/><Relationship Id="rId594" Type="http://schemas.openxmlformats.org/officeDocument/2006/relationships/oleObject" Target="embeddings/oleObject346.bin"/><Relationship Id="rId608" Type="http://schemas.openxmlformats.org/officeDocument/2006/relationships/footer" Target="footer1.xml"/><Relationship Id="rId191" Type="http://schemas.openxmlformats.org/officeDocument/2006/relationships/image" Target="media/image82.wmf"/><Relationship Id="rId205" Type="http://schemas.openxmlformats.org/officeDocument/2006/relationships/oleObject" Target="embeddings/oleObject110.bin"/><Relationship Id="rId247" Type="http://schemas.openxmlformats.org/officeDocument/2006/relationships/oleObject" Target="embeddings/oleObject135.bin"/><Relationship Id="rId412" Type="http://schemas.openxmlformats.org/officeDocument/2006/relationships/image" Target="media/image175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59.bin"/><Relationship Id="rId454" Type="http://schemas.openxmlformats.org/officeDocument/2006/relationships/image" Target="media/image194.wmf"/><Relationship Id="rId496" Type="http://schemas.openxmlformats.org/officeDocument/2006/relationships/image" Target="media/image20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4.wmf"/><Relationship Id="rId314" Type="http://schemas.openxmlformats.org/officeDocument/2006/relationships/oleObject" Target="embeddings/oleObject173.bin"/><Relationship Id="rId356" Type="http://schemas.openxmlformats.org/officeDocument/2006/relationships/image" Target="media/image149.wmf"/><Relationship Id="rId398" Type="http://schemas.openxmlformats.org/officeDocument/2006/relationships/image" Target="media/image168.wmf"/><Relationship Id="rId521" Type="http://schemas.openxmlformats.org/officeDocument/2006/relationships/image" Target="media/image217.wmf"/><Relationship Id="rId563" Type="http://schemas.openxmlformats.org/officeDocument/2006/relationships/image" Target="media/image234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6.bin"/><Relationship Id="rId423" Type="http://schemas.openxmlformats.org/officeDocument/2006/relationships/oleObject" Target="embeddings/oleObject236.bin"/><Relationship Id="rId258" Type="http://schemas.openxmlformats.org/officeDocument/2006/relationships/image" Target="media/image110.wmf"/><Relationship Id="rId465" Type="http://schemas.openxmlformats.org/officeDocument/2006/relationships/image" Target="media/image19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81.bin"/><Relationship Id="rId367" Type="http://schemas.openxmlformats.org/officeDocument/2006/relationships/oleObject" Target="embeddings/oleObject207.bin"/><Relationship Id="rId532" Type="http://schemas.openxmlformats.org/officeDocument/2006/relationships/image" Target="media/image222.wmf"/><Relationship Id="rId574" Type="http://schemas.openxmlformats.org/officeDocument/2006/relationships/oleObject" Target="embeddings/oleObject330.bin"/><Relationship Id="rId171" Type="http://schemas.openxmlformats.org/officeDocument/2006/relationships/image" Target="media/image74.wmf"/><Relationship Id="rId227" Type="http://schemas.openxmlformats.org/officeDocument/2006/relationships/oleObject" Target="embeddings/oleObject122.bin"/><Relationship Id="rId269" Type="http://schemas.openxmlformats.org/officeDocument/2006/relationships/image" Target="media/image115.wmf"/><Relationship Id="rId434" Type="http://schemas.openxmlformats.org/officeDocument/2006/relationships/image" Target="media/image186.wmf"/><Relationship Id="rId476" Type="http://schemas.openxmlformats.org/officeDocument/2006/relationships/image" Target="media/image20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8.bin"/><Relationship Id="rId280" Type="http://schemas.openxmlformats.org/officeDocument/2006/relationships/image" Target="media/image120.wmf"/><Relationship Id="rId336" Type="http://schemas.openxmlformats.org/officeDocument/2006/relationships/image" Target="media/image143.wmf"/><Relationship Id="rId501" Type="http://schemas.openxmlformats.org/officeDocument/2006/relationships/image" Target="media/image211.wmf"/><Relationship Id="rId543" Type="http://schemas.openxmlformats.org/officeDocument/2006/relationships/oleObject" Target="embeddings/oleObject309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74.bin"/><Relationship Id="rId182" Type="http://schemas.openxmlformats.org/officeDocument/2006/relationships/image" Target="media/image78.wmf"/><Relationship Id="rId378" Type="http://schemas.openxmlformats.org/officeDocument/2006/relationships/oleObject" Target="embeddings/oleObject213.bin"/><Relationship Id="rId403" Type="http://schemas.openxmlformats.org/officeDocument/2006/relationships/oleObject" Target="embeddings/oleObject226.bin"/><Relationship Id="rId585" Type="http://schemas.openxmlformats.org/officeDocument/2006/relationships/oleObject" Target="embeddings/oleObject33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9.bin"/><Relationship Id="rId445" Type="http://schemas.openxmlformats.org/officeDocument/2006/relationships/image" Target="media/image190.wmf"/><Relationship Id="rId487" Type="http://schemas.openxmlformats.org/officeDocument/2006/relationships/oleObject" Target="embeddings/oleObject274.bin"/><Relationship Id="rId610" Type="http://schemas.openxmlformats.org/officeDocument/2006/relationships/theme" Target="theme/theme1.xml"/><Relationship Id="rId291" Type="http://schemas.openxmlformats.org/officeDocument/2006/relationships/oleObject" Target="embeddings/oleObject160.bin"/><Relationship Id="rId305" Type="http://schemas.openxmlformats.org/officeDocument/2006/relationships/image" Target="media/image131.wmf"/><Relationship Id="rId347" Type="http://schemas.openxmlformats.org/officeDocument/2006/relationships/oleObject" Target="embeddings/oleObject194.bin"/><Relationship Id="rId512" Type="http://schemas.openxmlformats.org/officeDocument/2006/relationships/image" Target="media/image214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65.wmf"/><Relationship Id="rId389" Type="http://schemas.openxmlformats.org/officeDocument/2006/relationships/oleObject" Target="embeddings/oleObject219.bin"/><Relationship Id="rId554" Type="http://schemas.openxmlformats.org/officeDocument/2006/relationships/oleObject" Target="embeddings/oleObject315.bin"/><Relationship Id="rId596" Type="http://schemas.openxmlformats.org/officeDocument/2006/relationships/image" Target="media/image242.wmf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249" Type="http://schemas.openxmlformats.org/officeDocument/2006/relationships/oleObject" Target="embeddings/oleObject136.bin"/><Relationship Id="rId414" Type="http://schemas.openxmlformats.org/officeDocument/2006/relationships/image" Target="media/image176.wmf"/><Relationship Id="rId456" Type="http://schemas.openxmlformats.org/officeDocument/2006/relationships/image" Target="media/image195.wmf"/><Relationship Id="rId498" Type="http://schemas.openxmlformats.org/officeDocument/2006/relationships/image" Target="media/image21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43.bin"/><Relationship Id="rId316" Type="http://schemas.openxmlformats.org/officeDocument/2006/relationships/oleObject" Target="embeddings/oleObject175.bin"/><Relationship Id="rId523" Type="http://schemas.openxmlformats.org/officeDocument/2006/relationships/image" Target="media/image218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3.wmf"/><Relationship Id="rId120" Type="http://schemas.openxmlformats.org/officeDocument/2006/relationships/image" Target="media/image52.wmf"/><Relationship Id="rId358" Type="http://schemas.openxmlformats.org/officeDocument/2006/relationships/oleObject" Target="embeddings/oleObject202.bin"/><Relationship Id="rId565" Type="http://schemas.openxmlformats.org/officeDocument/2006/relationships/image" Target="media/image235.wmf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17.bin"/><Relationship Id="rId425" Type="http://schemas.openxmlformats.org/officeDocument/2006/relationships/oleObject" Target="embeddings/oleObject237.bin"/><Relationship Id="rId467" Type="http://schemas.openxmlformats.org/officeDocument/2006/relationships/oleObject" Target="embeddings/oleObject261.bin"/><Relationship Id="rId271" Type="http://schemas.openxmlformats.org/officeDocument/2006/relationships/image" Target="media/image116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82.bin"/><Relationship Id="rId369" Type="http://schemas.openxmlformats.org/officeDocument/2006/relationships/oleObject" Target="embeddings/oleObject208.bin"/><Relationship Id="rId534" Type="http://schemas.openxmlformats.org/officeDocument/2006/relationships/image" Target="media/image223.wmf"/><Relationship Id="rId576" Type="http://schemas.openxmlformats.org/officeDocument/2006/relationships/oleObject" Target="embeddings/oleObject332.bin"/><Relationship Id="rId173" Type="http://schemas.openxmlformats.org/officeDocument/2006/relationships/oleObject" Target="embeddings/oleObject92.bin"/><Relationship Id="rId229" Type="http://schemas.openxmlformats.org/officeDocument/2006/relationships/oleObject" Target="embeddings/oleObject123.bin"/><Relationship Id="rId380" Type="http://schemas.openxmlformats.org/officeDocument/2006/relationships/oleObject" Target="embeddings/oleObject214.bin"/><Relationship Id="rId436" Type="http://schemas.openxmlformats.org/officeDocument/2006/relationships/image" Target="media/image187.wmf"/><Relationship Id="rId601" Type="http://schemas.openxmlformats.org/officeDocument/2006/relationships/oleObject" Target="embeddings/oleObject351.bin"/><Relationship Id="rId240" Type="http://schemas.openxmlformats.org/officeDocument/2006/relationships/oleObject" Target="embeddings/oleObject130.bin"/><Relationship Id="rId478" Type="http://schemas.openxmlformats.org/officeDocument/2006/relationships/image" Target="media/image204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21.wmf"/><Relationship Id="rId338" Type="http://schemas.openxmlformats.org/officeDocument/2006/relationships/image" Target="media/image144.wmf"/><Relationship Id="rId503" Type="http://schemas.openxmlformats.org/officeDocument/2006/relationships/image" Target="media/image212.wmf"/><Relationship Id="rId545" Type="http://schemas.openxmlformats.org/officeDocument/2006/relationships/oleObject" Target="embeddings/oleObject310.bin"/><Relationship Id="rId587" Type="http://schemas.openxmlformats.org/officeDocument/2006/relationships/image" Target="media/image241.wmf"/><Relationship Id="rId8" Type="http://schemas.openxmlformats.org/officeDocument/2006/relationships/image" Target="media/image1.wmf"/><Relationship Id="rId142" Type="http://schemas.openxmlformats.org/officeDocument/2006/relationships/oleObject" Target="embeddings/oleObject75.bin"/><Relationship Id="rId184" Type="http://schemas.openxmlformats.org/officeDocument/2006/relationships/image" Target="media/image79.wmf"/><Relationship Id="rId391" Type="http://schemas.openxmlformats.org/officeDocument/2006/relationships/oleObject" Target="embeddings/oleObject220.bin"/><Relationship Id="rId405" Type="http://schemas.openxmlformats.org/officeDocument/2006/relationships/oleObject" Target="embeddings/oleObject227.bin"/><Relationship Id="rId447" Type="http://schemas.openxmlformats.org/officeDocument/2006/relationships/image" Target="media/image191.wmf"/><Relationship Id="rId251" Type="http://schemas.openxmlformats.org/officeDocument/2006/relationships/image" Target="media/image107.wmf"/><Relationship Id="rId489" Type="http://schemas.openxmlformats.org/officeDocument/2006/relationships/image" Target="media/image207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61.bin"/><Relationship Id="rId307" Type="http://schemas.openxmlformats.org/officeDocument/2006/relationships/image" Target="media/image132.wmf"/><Relationship Id="rId349" Type="http://schemas.openxmlformats.org/officeDocument/2006/relationships/oleObject" Target="embeddings/oleObject195.bin"/><Relationship Id="rId514" Type="http://schemas.openxmlformats.org/officeDocument/2006/relationships/image" Target="media/image215.wmf"/><Relationship Id="rId556" Type="http://schemas.openxmlformats.org/officeDocument/2006/relationships/oleObject" Target="embeddings/oleObject317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53" Type="http://schemas.openxmlformats.org/officeDocument/2006/relationships/image" Target="media/image66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360" Type="http://schemas.openxmlformats.org/officeDocument/2006/relationships/oleObject" Target="embeddings/oleObject203.bin"/><Relationship Id="rId416" Type="http://schemas.openxmlformats.org/officeDocument/2006/relationships/image" Target="media/image177.wmf"/><Relationship Id="rId598" Type="http://schemas.openxmlformats.org/officeDocument/2006/relationships/image" Target="media/image243.wmf"/><Relationship Id="rId220" Type="http://schemas.openxmlformats.org/officeDocument/2006/relationships/oleObject" Target="embeddings/oleObject118.bin"/><Relationship Id="rId458" Type="http://schemas.openxmlformats.org/officeDocument/2006/relationships/image" Target="media/image19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4.bin"/><Relationship Id="rId318" Type="http://schemas.openxmlformats.org/officeDocument/2006/relationships/oleObject" Target="embeddings/oleObject177.bin"/><Relationship Id="rId525" Type="http://schemas.openxmlformats.org/officeDocument/2006/relationships/image" Target="media/image219.wmf"/><Relationship Id="rId567" Type="http://schemas.openxmlformats.org/officeDocument/2006/relationships/image" Target="media/image236.wmf"/><Relationship Id="rId99" Type="http://schemas.openxmlformats.org/officeDocument/2006/relationships/image" Target="media/image44.wmf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87.bin"/><Relationship Id="rId371" Type="http://schemas.openxmlformats.org/officeDocument/2006/relationships/oleObject" Target="embeddings/oleObject209.bin"/><Relationship Id="rId427" Type="http://schemas.openxmlformats.org/officeDocument/2006/relationships/oleObject" Target="embeddings/oleObject238.bin"/><Relationship Id="rId469" Type="http://schemas.openxmlformats.org/officeDocument/2006/relationships/oleObject" Target="embeddings/oleObject26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4.bin"/><Relationship Id="rId273" Type="http://schemas.openxmlformats.org/officeDocument/2006/relationships/image" Target="media/image117.wmf"/><Relationship Id="rId329" Type="http://schemas.openxmlformats.org/officeDocument/2006/relationships/oleObject" Target="embeddings/oleObject183.bin"/><Relationship Id="rId480" Type="http://schemas.openxmlformats.org/officeDocument/2006/relationships/image" Target="media/image205.wmf"/><Relationship Id="rId536" Type="http://schemas.openxmlformats.org/officeDocument/2006/relationships/image" Target="media/image224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70.bin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189.bin"/><Relationship Id="rId578" Type="http://schemas.openxmlformats.org/officeDocument/2006/relationships/oleObject" Target="embeddings/oleObject333.bin"/><Relationship Id="rId200" Type="http://schemas.openxmlformats.org/officeDocument/2006/relationships/image" Target="media/image86.wmf"/><Relationship Id="rId382" Type="http://schemas.openxmlformats.org/officeDocument/2006/relationships/oleObject" Target="embeddings/oleObject215.bin"/><Relationship Id="rId438" Type="http://schemas.openxmlformats.org/officeDocument/2006/relationships/image" Target="media/image188.wmf"/><Relationship Id="rId603" Type="http://schemas.openxmlformats.org/officeDocument/2006/relationships/oleObject" Target="embeddings/oleObject353.bin"/><Relationship Id="rId242" Type="http://schemas.openxmlformats.org/officeDocument/2006/relationships/oleObject" Target="embeddings/oleObject131.bin"/><Relationship Id="rId284" Type="http://schemas.openxmlformats.org/officeDocument/2006/relationships/oleObject" Target="embeddings/oleObject156.bin"/><Relationship Id="rId491" Type="http://schemas.openxmlformats.org/officeDocument/2006/relationships/image" Target="media/image208.wmf"/><Relationship Id="rId505" Type="http://schemas.openxmlformats.org/officeDocument/2006/relationships/oleObject" Target="embeddings/oleObject286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6.bin"/><Relationship Id="rId547" Type="http://schemas.openxmlformats.org/officeDocument/2006/relationships/oleObject" Target="embeddings/oleObject311.bin"/><Relationship Id="rId589" Type="http://schemas.openxmlformats.org/officeDocument/2006/relationships/oleObject" Target="embeddings/oleObject341.bin"/><Relationship Id="rId90" Type="http://schemas.openxmlformats.org/officeDocument/2006/relationships/oleObject" Target="embeddings/oleObject44.bin"/><Relationship Id="rId186" Type="http://schemas.openxmlformats.org/officeDocument/2006/relationships/image" Target="media/image80.wmf"/><Relationship Id="rId351" Type="http://schemas.openxmlformats.org/officeDocument/2006/relationships/oleObject" Target="embeddings/oleObject196.bin"/><Relationship Id="rId393" Type="http://schemas.openxmlformats.org/officeDocument/2006/relationships/oleObject" Target="embeddings/oleObject221.bin"/><Relationship Id="rId407" Type="http://schemas.openxmlformats.org/officeDocument/2006/relationships/oleObject" Target="embeddings/oleObject228.bin"/><Relationship Id="rId449" Type="http://schemas.openxmlformats.org/officeDocument/2006/relationships/oleObject" Target="embeddings/oleObject251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24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1936</Words>
  <Characters>11036</Characters>
  <Application>Microsoft Office Word</Application>
  <DocSecurity>0</DocSecurity>
  <Lines>91</Lines>
  <Paragraphs>25</Paragraphs>
  <ScaleCrop>false</ScaleCrop>
  <Company/>
  <LinksUpToDate>false</LinksUpToDate>
  <CharactersWithSpaces>12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叶 苏</cp:lastModifiedBy>
  <cp:revision>2</cp:revision>
  <dcterms:created xsi:type="dcterms:W3CDTF">2023-06-24T07:54:00Z</dcterms:created>
  <dcterms:modified xsi:type="dcterms:W3CDTF">2023-07-13T0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4581FBC4AB9D479B8BE54BB80869F145</vt:lpwstr>
  </property>
</Properties>
</file>